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6B54B7" w14:textId="39068DF7" w:rsidR="008A7869" w:rsidRDefault="002A50B2" w:rsidP="002A48D1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ường THCS Vĩnh Quỳnh</w:t>
      </w:r>
    </w:p>
    <w:p w14:paraId="2FC7CDAE" w14:textId="3374029C" w:rsidR="002A50B2" w:rsidRPr="00BD5552" w:rsidRDefault="002A50B2" w:rsidP="002A48D1">
      <w:pPr>
        <w:spacing w:before="120" w:after="12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D5552">
        <w:rPr>
          <w:rFonts w:ascii="Times New Roman" w:hAnsi="Times New Roman" w:cs="Times New Roman"/>
          <w:b/>
          <w:bCs/>
          <w:sz w:val="28"/>
          <w:szCs w:val="28"/>
        </w:rPr>
        <w:t>ĐỀ KHẢO SÁT CHẤT LƯỢNG TOÁN 9</w:t>
      </w:r>
    </w:p>
    <w:p w14:paraId="167F4516" w14:textId="3416B0BE" w:rsidR="002A50B2" w:rsidRDefault="002A50B2" w:rsidP="002A48D1">
      <w:pPr>
        <w:spacing w:before="120"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ời gian: 120 phút</w:t>
      </w:r>
    </w:p>
    <w:p w14:paraId="0FB879FF" w14:textId="18BFA21D" w:rsidR="002A50B2" w:rsidRDefault="002A50B2" w:rsidP="001301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D5552">
        <w:rPr>
          <w:rFonts w:ascii="Times New Roman" w:hAnsi="Times New Roman" w:cs="Times New Roman"/>
          <w:b/>
          <w:bCs/>
          <w:sz w:val="28"/>
          <w:szCs w:val="28"/>
        </w:rPr>
        <w:t xml:space="preserve">Bài 1(2 điểm). </w:t>
      </w:r>
      <w:r>
        <w:rPr>
          <w:rFonts w:ascii="Times New Roman" w:hAnsi="Times New Roman" w:cs="Times New Roman"/>
          <w:sz w:val="28"/>
          <w:szCs w:val="28"/>
        </w:rPr>
        <w:t xml:space="preserve">Cho các biểu thức: </w:t>
      </w:r>
      <w:r w:rsidRPr="002A50B2">
        <w:rPr>
          <w:rFonts w:ascii="Times New Roman" w:hAnsi="Times New Roman" w:cs="Times New Roman"/>
          <w:position w:val="-28"/>
          <w:sz w:val="28"/>
          <w:szCs w:val="28"/>
        </w:rPr>
        <w:object w:dxaOrig="3180" w:dyaOrig="720" w14:anchorId="5989A9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05pt;height:36.3pt" o:ole="">
            <v:imagedata r:id="rId5" o:title=""/>
          </v:shape>
          <o:OLEObject Type="Embed" ProgID="Equation.DSMT4" ShapeID="_x0000_i1025" DrawAspect="Content" ObjectID="_1744382441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x &gt; 0; x ≠ 1.</w:t>
      </w:r>
    </w:p>
    <w:p w14:paraId="227C689E" w14:textId="3BF4B325" w:rsidR="002A50B2" w:rsidRDefault="002A50B2" w:rsidP="001301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Tính giá trị của B khi x = 9.</w:t>
      </w:r>
    </w:p>
    <w:p w14:paraId="70D89CAF" w14:textId="5609C2C7" w:rsidR="002A50B2" w:rsidRDefault="002A50B2" w:rsidP="001301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Rút gọn biểu thức P = A.B.</w:t>
      </w:r>
    </w:p>
    <w:p w14:paraId="3A4EAE55" w14:textId="6E76939C" w:rsidR="002A50B2" w:rsidRDefault="002A50B2" w:rsidP="001301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Tìm x để </w:t>
      </w:r>
      <w:r w:rsidRPr="002A50B2">
        <w:rPr>
          <w:rFonts w:ascii="Times New Roman" w:hAnsi="Times New Roman" w:cs="Times New Roman"/>
          <w:position w:val="-24"/>
          <w:sz w:val="28"/>
          <w:szCs w:val="28"/>
        </w:rPr>
        <w:object w:dxaOrig="1180" w:dyaOrig="680" w14:anchorId="0C8C436B">
          <v:shape id="_x0000_i1026" type="#_x0000_t75" style="width:58.85pt;height:33.8pt" o:ole="">
            <v:imagedata r:id="rId7" o:title=""/>
          </v:shape>
          <o:OLEObject Type="Embed" ProgID="Equation.DSMT4" ShapeID="_x0000_i1026" DrawAspect="Content" ObjectID="_1744382442" r:id="rId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1819B0E" w14:textId="173D86DF" w:rsidR="002A50B2" w:rsidRPr="00BD5552" w:rsidRDefault="002A50B2" w:rsidP="001301A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D5552">
        <w:rPr>
          <w:rFonts w:ascii="Times New Roman" w:hAnsi="Times New Roman" w:cs="Times New Roman"/>
          <w:b/>
          <w:bCs/>
          <w:sz w:val="28"/>
          <w:szCs w:val="28"/>
        </w:rPr>
        <w:t>Bài 2(2,5 điểm).</w:t>
      </w:r>
    </w:p>
    <w:p w14:paraId="498145DC" w14:textId="6B029752" w:rsidR="002A50B2" w:rsidRDefault="002A50B2" w:rsidP="001301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Giải bài toán sau bằng cách lập phương trình hoặc hệ phương trình.</w:t>
      </w:r>
    </w:p>
    <w:p w14:paraId="08DA4C49" w14:textId="77777777" w:rsidR="002A50B2" w:rsidRPr="002A50B2" w:rsidRDefault="002A50B2" w:rsidP="001301A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A50B2">
        <w:rPr>
          <w:rFonts w:ascii="Times New Roman" w:hAnsi="Times New Roman" w:cs="Times New Roman"/>
          <w:sz w:val="28"/>
          <w:szCs w:val="28"/>
        </w:rPr>
        <w:t>Một mảnh đất hình chữ nhật có diện tích bằng 120 mét vuông. Nếu giảm chiều dài mảnh đất đó 3 mét và tăng chiều rộng thêm 2 mét thì diện tích mảnh đất không đổi. Tìm chiều dài và chiều rộng của mảnh đất ban đầu.</w:t>
      </w:r>
    </w:p>
    <w:p w14:paraId="39AD423E" w14:textId="4EC39FF4" w:rsidR="002A50B2" w:rsidRPr="002A50B2" w:rsidRDefault="002A50B2" w:rsidP="001301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A50B2">
        <w:rPr>
          <w:rFonts w:ascii="Times New Roman" w:hAnsi="Times New Roman" w:cs="Times New Roman"/>
          <w:sz w:val="28"/>
          <w:szCs w:val="28"/>
        </w:rPr>
        <w:t xml:space="preserve">2) </w:t>
      </w:r>
      <w:r w:rsidRPr="002A50B2">
        <w:rPr>
          <w:rFonts w:ascii="Times New Roman" w:hAnsi="Times New Roman" w:cs="Times New Roman"/>
          <w:sz w:val="28"/>
          <w:szCs w:val="28"/>
          <w:lang w:val="nl-NL"/>
        </w:rPr>
        <w:t xml:space="preserve">Tính diện tích lá  cần để phủ kín mặt ngoài của một chiếc nón có đường kính đáy là 40cm và độ dài đường sinh là 30cm (cho </w:t>
      </w:r>
      <w:r w:rsidRPr="002A50B2">
        <w:rPr>
          <w:rFonts w:ascii="Times New Roman" w:hAnsi="Times New Roman" w:cs="Times New Roman"/>
          <w:sz w:val="28"/>
          <w:szCs w:val="28"/>
          <w:lang w:val="nl-NL"/>
        </w:rPr>
        <w:sym w:font="Symbol" w:char="F070"/>
      </w:r>
      <w:r w:rsidRPr="002A50B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A50B2">
        <w:rPr>
          <w:rFonts w:ascii="Times New Roman" w:hAnsi="Times New Roman" w:cs="Times New Roman"/>
          <w:sz w:val="28"/>
          <w:szCs w:val="28"/>
          <w:lang w:val="nl-NL"/>
        </w:rPr>
        <w:sym w:font="Symbol" w:char="F0BB"/>
      </w:r>
      <w:r w:rsidRPr="002A50B2">
        <w:rPr>
          <w:rFonts w:ascii="Times New Roman" w:hAnsi="Times New Roman" w:cs="Times New Roman"/>
          <w:sz w:val="28"/>
          <w:szCs w:val="28"/>
          <w:lang w:val="nl-NL"/>
        </w:rPr>
        <w:t xml:space="preserve"> 3,14).</w:t>
      </w:r>
    </w:p>
    <w:p w14:paraId="4C0C7266" w14:textId="1FE1F011" w:rsidR="002A50B2" w:rsidRPr="00BD5552" w:rsidRDefault="002A50B2" w:rsidP="001301A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D5552">
        <w:rPr>
          <w:rFonts w:ascii="Times New Roman" w:hAnsi="Times New Roman" w:cs="Times New Roman"/>
          <w:b/>
          <w:bCs/>
          <w:sz w:val="28"/>
          <w:szCs w:val="28"/>
        </w:rPr>
        <w:t>Bài 3(2 điểm).</w:t>
      </w:r>
    </w:p>
    <w:p w14:paraId="6F6E63D1" w14:textId="22AFF7EC" w:rsidR="002A50B2" w:rsidRDefault="002A50B2" w:rsidP="001301AB">
      <w:pPr>
        <w:spacing w:after="0" w:line="240" w:lineRule="auto"/>
      </w:pPr>
      <w:r>
        <w:rPr>
          <w:rFonts w:ascii="Times New Roman" w:hAnsi="Times New Roman" w:cs="Times New Roman"/>
          <w:sz w:val="28"/>
          <w:szCs w:val="28"/>
        </w:rPr>
        <w:t xml:space="preserve">1) Giải hệ phương trình sau: </w:t>
      </w:r>
      <w:r w:rsidRPr="000D421E">
        <w:rPr>
          <w:position w:val="-64"/>
        </w:rPr>
        <w:object w:dxaOrig="2000" w:dyaOrig="1400" w14:anchorId="64C5D6A3">
          <v:shape id="_x0000_i1027" type="#_x0000_t75" style="width:99.55pt;height:69.5pt" o:ole="">
            <v:imagedata r:id="rId9" o:title=""/>
          </v:shape>
          <o:OLEObject Type="Embed" ProgID="Equation.DSMT4" ShapeID="_x0000_i1027" DrawAspect="Content" ObjectID="_1744382443" r:id="rId10"/>
        </w:object>
      </w:r>
    </w:p>
    <w:p w14:paraId="210489C4" w14:textId="2B83DA1B" w:rsidR="00CB7961" w:rsidRPr="00CB7961" w:rsidRDefault="002A50B2" w:rsidP="001301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CB7961" w:rsidRPr="00CB7961">
        <w:rPr>
          <w:rFonts w:ascii="Times New Roman" w:hAnsi="Times New Roman" w:cs="Times New Roman"/>
          <w:sz w:val="28"/>
          <w:szCs w:val="28"/>
        </w:rPr>
        <w:t xml:space="preserve">Cho </w:t>
      </w:r>
      <w:r w:rsidR="00CB7961">
        <w:rPr>
          <w:rFonts w:ascii="Times New Roman" w:hAnsi="Times New Roman" w:cs="Times New Roman"/>
          <w:sz w:val="28"/>
          <w:szCs w:val="28"/>
        </w:rPr>
        <w:t xml:space="preserve">Parabol (P): y = </w:t>
      </w:r>
      <w:r w:rsidR="00CB7961" w:rsidRPr="00CB7961">
        <w:rPr>
          <w:rFonts w:ascii="Times New Roman" w:hAnsi="Times New Roman" w:cs="Times New Roman"/>
          <w:sz w:val="28"/>
          <w:szCs w:val="28"/>
        </w:rPr>
        <w:t>x</w:t>
      </w:r>
      <w:r w:rsidR="00CB7961" w:rsidRPr="00CB796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B7961" w:rsidRPr="00CB7961">
        <w:rPr>
          <w:rFonts w:ascii="Times New Roman" w:hAnsi="Times New Roman" w:cs="Times New Roman"/>
          <w:sz w:val="28"/>
          <w:szCs w:val="28"/>
        </w:rPr>
        <w:t xml:space="preserve"> </w:t>
      </w:r>
      <w:r w:rsidR="00CB7961">
        <w:rPr>
          <w:rFonts w:ascii="Times New Roman" w:hAnsi="Times New Roman" w:cs="Times New Roman"/>
          <w:sz w:val="28"/>
          <w:szCs w:val="28"/>
        </w:rPr>
        <w:t xml:space="preserve"> và đường thẳng (d): y = (</w:t>
      </w:r>
      <w:r w:rsidR="00CB7961" w:rsidRPr="00CB7961">
        <w:rPr>
          <w:rFonts w:ascii="Times New Roman" w:hAnsi="Times New Roman" w:cs="Times New Roman"/>
          <w:sz w:val="28"/>
          <w:szCs w:val="28"/>
        </w:rPr>
        <w:t xml:space="preserve">3m-1)x </w:t>
      </w:r>
      <w:r w:rsidR="00CB7961">
        <w:rPr>
          <w:rFonts w:ascii="Times New Roman" w:hAnsi="Times New Roman" w:cs="Times New Roman"/>
          <w:sz w:val="28"/>
          <w:szCs w:val="28"/>
        </w:rPr>
        <w:t>-</w:t>
      </w:r>
      <w:r w:rsidR="00CB7961" w:rsidRPr="00CB7961">
        <w:rPr>
          <w:rFonts w:ascii="Times New Roman" w:hAnsi="Times New Roman" w:cs="Times New Roman"/>
          <w:sz w:val="28"/>
          <w:szCs w:val="28"/>
        </w:rPr>
        <w:t xml:space="preserve"> 2m</w:t>
      </w:r>
      <w:r w:rsidR="00CB7961" w:rsidRPr="00CB796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B7961" w:rsidRPr="00CB7961">
        <w:rPr>
          <w:rFonts w:ascii="Times New Roman" w:hAnsi="Times New Roman" w:cs="Times New Roman"/>
          <w:sz w:val="28"/>
          <w:szCs w:val="28"/>
        </w:rPr>
        <w:t xml:space="preserve"> </w:t>
      </w:r>
      <w:r w:rsidR="00CB7961">
        <w:rPr>
          <w:rFonts w:ascii="Times New Roman" w:hAnsi="Times New Roman" w:cs="Times New Roman"/>
          <w:sz w:val="28"/>
          <w:szCs w:val="28"/>
        </w:rPr>
        <w:t>+</w:t>
      </w:r>
      <w:r w:rsidR="00CB7961" w:rsidRPr="00CB7961">
        <w:rPr>
          <w:rFonts w:ascii="Times New Roman" w:hAnsi="Times New Roman" w:cs="Times New Roman"/>
          <w:sz w:val="28"/>
          <w:szCs w:val="28"/>
        </w:rPr>
        <w:t xml:space="preserve"> m = 0</w:t>
      </w:r>
    </w:p>
    <w:p w14:paraId="4625DE6C" w14:textId="0BD662DD" w:rsidR="00CB7961" w:rsidRPr="00CB7961" w:rsidRDefault="00CB7961" w:rsidP="001301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7961">
        <w:rPr>
          <w:rFonts w:ascii="Times New Roman" w:hAnsi="Times New Roman" w:cs="Times New Roman"/>
          <w:sz w:val="28"/>
          <w:szCs w:val="28"/>
        </w:rPr>
        <w:t xml:space="preserve">a) </w:t>
      </w:r>
      <w:r w:rsidR="00150684">
        <w:rPr>
          <w:rFonts w:ascii="Times New Roman" w:hAnsi="Times New Roman" w:cs="Times New Roman"/>
          <w:sz w:val="28"/>
          <w:szCs w:val="28"/>
        </w:rPr>
        <w:t>Tìm tọa độ giao điểm của (P) và (d) khi m  = -1.</w:t>
      </w:r>
    </w:p>
    <w:p w14:paraId="35D2BFBF" w14:textId="7C531373" w:rsidR="00CB7961" w:rsidRPr="00CB7961" w:rsidRDefault="00CB7961" w:rsidP="001301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7961">
        <w:rPr>
          <w:rFonts w:ascii="Times New Roman" w:hAnsi="Times New Roman" w:cs="Times New Roman"/>
          <w:sz w:val="28"/>
          <w:szCs w:val="28"/>
        </w:rPr>
        <w:t xml:space="preserve">b) Tìm m để </w:t>
      </w:r>
      <w:r>
        <w:rPr>
          <w:rFonts w:ascii="Times New Roman" w:hAnsi="Times New Roman" w:cs="Times New Roman"/>
          <w:sz w:val="28"/>
          <w:szCs w:val="28"/>
        </w:rPr>
        <w:t>(P) và (d)</w:t>
      </w:r>
      <w:r w:rsidRPr="00CB79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ắt nhau tại 2 điểm phân biệt có hoành độ</w:t>
      </w:r>
      <w:r w:rsidRPr="00CB7961">
        <w:rPr>
          <w:rFonts w:ascii="Times New Roman" w:hAnsi="Times New Roman" w:cs="Times New Roman"/>
          <w:sz w:val="28"/>
          <w:szCs w:val="28"/>
        </w:rPr>
        <w:t xml:space="preserve"> x</w:t>
      </w:r>
      <w:r w:rsidRPr="00CB7961">
        <w:rPr>
          <w:rFonts w:ascii="Times New Roman" w:hAnsi="Times New Roman" w:cs="Times New Roman"/>
          <w:sz w:val="28"/>
          <w:szCs w:val="28"/>
          <w:vertAlign w:val="subscript"/>
        </w:rPr>
        <w:t xml:space="preserve">1; </w:t>
      </w:r>
      <w:r w:rsidRPr="00CB7961">
        <w:rPr>
          <w:rFonts w:ascii="Times New Roman" w:hAnsi="Times New Roman" w:cs="Times New Roman"/>
          <w:sz w:val="28"/>
          <w:szCs w:val="28"/>
        </w:rPr>
        <w:t>x</w:t>
      </w:r>
      <w:r w:rsidRPr="00CB796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B7961">
        <w:rPr>
          <w:rFonts w:ascii="Times New Roman" w:hAnsi="Times New Roman" w:cs="Times New Roman"/>
          <w:sz w:val="28"/>
          <w:szCs w:val="28"/>
        </w:rPr>
        <w:t xml:space="preserve"> sao cho: </w:t>
      </w:r>
      <w:r w:rsidRPr="00CB7961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79DFA287" wp14:editId="136AFF38">
            <wp:extent cx="1095375" cy="266700"/>
            <wp:effectExtent l="0" t="0" r="9525" b="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.</w:t>
      </w:r>
      <w:r w:rsidRPr="00CB796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70EB934" w14:textId="77777777" w:rsidR="006C1DA1" w:rsidRDefault="00CB7961" w:rsidP="001301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D5552">
        <w:rPr>
          <w:rFonts w:ascii="Times New Roman" w:hAnsi="Times New Roman" w:cs="Times New Roman"/>
          <w:b/>
          <w:bCs/>
          <w:sz w:val="28"/>
          <w:szCs w:val="28"/>
        </w:rPr>
        <w:t>Bài 4(3 điểm).</w:t>
      </w:r>
      <w:r w:rsidR="00BD555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D5552">
        <w:rPr>
          <w:rFonts w:ascii="Times New Roman" w:hAnsi="Times New Roman" w:cs="Times New Roman"/>
          <w:sz w:val="28"/>
          <w:szCs w:val="28"/>
        </w:rPr>
        <w:t xml:space="preserve">Cho nửa đường tròn tâm O, đường kính AB và dây EF( E thuộc cung AF, AE &lt; BF). Các đường thẳng AE và BF cắt nhau tại M; AF cắt BE tại H. </w:t>
      </w:r>
    </w:p>
    <w:p w14:paraId="75F3F8E4" w14:textId="679916DB" w:rsidR="00BD5552" w:rsidRDefault="00BD5552" w:rsidP="001301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Chứng minh tứ giác MEHF nội tiếp.</w:t>
      </w:r>
    </w:p>
    <w:p w14:paraId="67CDE0E7" w14:textId="331F4EC2" w:rsidR="00BD5552" w:rsidRDefault="00BD5552" w:rsidP="001301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Kẻ HD vuông góc với AB. Chứng minh: AE.AM = AH.AF và ba điểm M, H, D thẳng hàng.</w:t>
      </w:r>
    </w:p>
    <w:p w14:paraId="2781CBCF" w14:textId="5BE8FEF0" w:rsidR="00BD5552" w:rsidRDefault="00BD5552" w:rsidP="001301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Gọi I là trung điểm của của MH, nối OI cắt EF tại N. Kẻ IK vuông góc với OH tại K; IK cắt EF tại P. Chứng minh: OI </w:t>
      </w:r>
      <w:r>
        <w:rPr>
          <w:rFonts w:ascii="Times New Roman" w:hAnsi="Times New Roman" w:cs="Times New Roman"/>
          <w:sz w:val="28"/>
          <w:szCs w:val="28"/>
        </w:rPr>
        <w:sym w:font="Symbol" w:char="F05E"/>
      </w:r>
      <w:r>
        <w:rPr>
          <w:rFonts w:ascii="Times New Roman" w:hAnsi="Times New Roman" w:cs="Times New Roman"/>
          <w:sz w:val="28"/>
          <w:szCs w:val="28"/>
        </w:rPr>
        <w:t xml:space="preserve"> EF và PH // AB.</w:t>
      </w:r>
    </w:p>
    <w:p w14:paraId="730997C9" w14:textId="77777777" w:rsidR="00E80DC4" w:rsidRPr="00E80DC4" w:rsidRDefault="00BD5552" w:rsidP="001301AB">
      <w:pPr>
        <w:spacing w:after="0"/>
        <w:ind w:left="1134" w:hanging="1134"/>
        <w:rPr>
          <w:rFonts w:ascii="Times New Roman" w:hAnsi="Times New Roman" w:cs="Times New Roman"/>
          <w:sz w:val="28"/>
          <w:szCs w:val="28"/>
          <w:lang w:val="vi-VN"/>
        </w:rPr>
      </w:pPr>
      <w:r w:rsidRPr="00007986">
        <w:rPr>
          <w:rFonts w:ascii="Times New Roman" w:hAnsi="Times New Roman" w:cs="Times New Roman"/>
          <w:b/>
          <w:color w:val="000000" w:themeColor="text1"/>
          <w:sz w:val="28"/>
          <w:szCs w:val="28"/>
          <w:lang w:val="es-ES_tradnl"/>
        </w:rPr>
        <w:t>Bài 5(0,5 điểm)</w:t>
      </w:r>
      <w:r w:rsidR="00007986" w:rsidRPr="00007986">
        <w:rPr>
          <w:rFonts w:ascii="Times New Roman" w:hAnsi="Times New Roman" w:cs="Times New Roman"/>
          <w:b/>
          <w:color w:val="000000" w:themeColor="text1"/>
          <w:sz w:val="28"/>
          <w:szCs w:val="28"/>
          <w:lang w:val="es-ES_tradnl"/>
        </w:rPr>
        <w:t>.</w:t>
      </w:r>
      <w:r w:rsidRPr="00BD5552">
        <w:rPr>
          <w:rFonts w:ascii="Times New Roman" w:hAnsi="Times New Roman" w:cs="Times New Roman"/>
          <w:color w:val="000000" w:themeColor="text1"/>
          <w:sz w:val="28"/>
          <w:szCs w:val="28"/>
          <w:lang w:val="es-ES_tradnl"/>
        </w:rPr>
        <w:t xml:space="preserve"> </w:t>
      </w:r>
      <w:r w:rsidR="00E80DC4" w:rsidRPr="00D52C72">
        <w:rPr>
          <w:sz w:val="28"/>
          <w:szCs w:val="28"/>
          <w:lang w:val="fr-FR"/>
        </w:rPr>
        <w:t xml:space="preserve">  </w:t>
      </w:r>
      <w:r w:rsidR="00E80DC4" w:rsidRPr="00E80DC4">
        <w:rPr>
          <w:rFonts w:ascii="Times New Roman" w:hAnsi="Times New Roman" w:cs="Times New Roman"/>
          <w:sz w:val="28"/>
          <w:szCs w:val="28"/>
          <w:lang w:val="pt-BR"/>
        </w:rPr>
        <w:t xml:space="preserve">Cho </w:t>
      </w:r>
      <w:bookmarkStart w:id="0" w:name="MTBlankEqn"/>
      <w:r w:rsidR="00000000">
        <w:rPr>
          <w:rFonts w:ascii="Times New Roman" w:hAnsi="Times New Roman" w:cs="Times New Roman"/>
          <w:position w:val="-10"/>
          <w:sz w:val="28"/>
          <w:szCs w:val="28"/>
        </w:rPr>
        <w:pict w14:anchorId="10028C81">
          <v:shape id="_x0000_i1028" type="#_x0000_t75" style="width:30.05pt;height:16.3pt">
            <v:imagedata r:id="rId12" o:title=""/>
          </v:shape>
        </w:pict>
      </w:r>
      <w:bookmarkEnd w:id="0"/>
      <w:r w:rsidR="00E80DC4" w:rsidRPr="00E80DC4">
        <w:rPr>
          <w:rFonts w:ascii="Times New Roman" w:hAnsi="Times New Roman" w:cs="Times New Roman"/>
          <w:sz w:val="28"/>
          <w:szCs w:val="28"/>
          <w:lang w:val="pt-BR"/>
        </w:rPr>
        <w:t xml:space="preserve"> là các số thực dương thỏa mãn:</w:t>
      </w:r>
      <w:r w:rsidR="00E80DC4" w:rsidRPr="00E80DC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000000">
        <w:rPr>
          <w:rFonts w:ascii="Times New Roman" w:hAnsi="Times New Roman" w:cs="Times New Roman"/>
          <w:position w:val="-6"/>
          <w:sz w:val="28"/>
          <w:szCs w:val="28"/>
        </w:rPr>
        <w:pict w14:anchorId="4CD4F486">
          <v:shape id="_x0000_i1029" type="#_x0000_t75" style="width:103.3pt;height:13.75pt">
            <v:imagedata r:id="rId13" o:title=""/>
          </v:shape>
        </w:pict>
      </w:r>
      <w:r w:rsidR="00E80DC4" w:rsidRPr="00E80DC4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</w:p>
    <w:p w14:paraId="5210DD99" w14:textId="77777777" w:rsidR="00E80DC4" w:rsidRPr="00E80DC4" w:rsidRDefault="00E80DC4" w:rsidP="001301AB">
      <w:pPr>
        <w:spacing w:after="0"/>
        <w:ind w:left="1134" w:hanging="1134"/>
        <w:rPr>
          <w:rFonts w:ascii="Times New Roman" w:hAnsi="Times New Roman" w:cs="Times New Roman"/>
          <w:sz w:val="28"/>
          <w:szCs w:val="28"/>
        </w:rPr>
      </w:pPr>
      <w:r w:rsidRPr="00E80DC4">
        <w:rPr>
          <w:rFonts w:ascii="Times New Roman" w:hAnsi="Times New Roman" w:cs="Times New Roman"/>
          <w:sz w:val="28"/>
          <w:szCs w:val="28"/>
        </w:rPr>
        <w:t xml:space="preserve">Tìm giá trị nhỏ nhất của: </w:t>
      </w:r>
      <w:r w:rsidR="00000000">
        <w:rPr>
          <w:rFonts w:ascii="Times New Roman" w:hAnsi="Times New Roman" w:cs="Times New Roman"/>
          <w:position w:val="-36"/>
          <w:sz w:val="28"/>
          <w:szCs w:val="28"/>
        </w:rPr>
        <w:pict w14:anchorId="20B5A1B6">
          <v:shape id="_x0000_i1030" type="#_x0000_t75" style="width:211pt;height:38.8pt">
            <v:imagedata r:id="rId14" o:title=""/>
          </v:shape>
        </w:pict>
      </w:r>
    </w:p>
    <w:p w14:paraId="3C300F36" w14:textId="6C121FDB" w:rsidR="00CB7961" w:rsidRDefault="00BD5552" w:rsidP="001301AB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********* Hết *********</w:t>
      </w:r>
    </w:p>
    <w:p w14:paraId="7935265B" w14:textId="1321242B" w:rsidR="00BD5552" w:rsidRPr="002A48D1" w:rsidRDefault="00BD5552" w:rsidP="002A48D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2A48D1" w:rsidRPr="002A48D1">
        <w:rPr>
          <w:rFonts w:ascii="Times New Roman" w:hAnsi="Times New Roman" w:cs="Times New Roman"/>
          <w:b/>
          <w:bCs/>
          <w:sz w:val="28"/>
          <w:szCs w:val="28"/>
        </w:rPr>
        <w:lastRenderedPageBreak/>
        <w:t>BIỂU ĐIỂM VÀ ĐÁP ÁN ĐỀ KHẢO SÁT CHẤT LƯỢNG TOÁN 9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4"/>
        <w:gridCol w:w="7467"/>
        <w:gridCol w:w="1027"/>
      </w:tblGrid>
      <w:tr w:rsidR="002A48D1" w:rsidRPr="00A84ED2" w14:paraId="2FA72884" w14:textId="77777777" w:rsidTr="006B0F51">
        <w:tc>
          <w:tcPr>
            <w:tcW w:w="1134" w:type="dxa"/>
          </w:tcPr>
          <w:p w14:paraId="7C37E02C" w14:textId="65F30580" w:rsidR="002A48D1" w:rsidRPr="00A84ED2" w:rsidRDefault="002A48D1" w:rsidP="00DC19C9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7467" w:type="dxa"/>
          </w:tcPr>
          <w:p w14:paraId="069FFAF6" w14:textId="145A82EE" w:rsidR="002A48D1" w:rsidRPr="00A84ED2" w:rsidRDefault="002A48D1" w:rsidP="00DC19C9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1027" w:type="dxa"/>
          </w:tcPr>
          <w:p w14:paraId="426B7653" w14:textId="024E2D5F" w:rsidR="002A48D1" w:rsidRPr="00A84ED2" w:rsidRDefault="002A48D1" w:rsidP="00DC19C9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2A48D1" w:rsidRPr="00A84ED2" w14:paraId="15B7E1E9" w14:textId="77777777" w:rsidTr="006B0F51">
        <w:tc>
          <w:tcPr>
            <w:tcW w:w="1134" w:type="dxa"/>
            <w:vMerge w:val="restart"/>
          </w:tcPr>
          <w:p w14:paraId="4464D9A8" w14:textId="77777777" w:rsidR="002A48D1" w:rsidRPr="00A84ED2" w:rsidRDefault="002A48D1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ài 1 </w:t>
            </w:r>
          </w:p>
          <w:p w14:paraId="46090AB9" w14:textId="5F3DF41A" w:rsidR="002A48D1" w:rsidRPr="00A84ED2" w:rsidRDefault="002A48D1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2 điểm)</w:t>
            </w:r>
          </w:p>
        </w:tc>
        <w:tc>
          <w:tcPr>
            <w:tcW w:w="7467" w:type="dxa"/>
          </w:tcPr>
          <w:p w14:paraId="63ED375E" w14:textId="73CE36A5" w:rsidR="002A48D1" w:rsidRPr="00A84ED2" w:rsidRDefault="002A48D1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 w:rsidRPr="00A84ED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39" w:dyaOrig="620" w14:anchorId="138344F8">
                <v:shape id="_x0000_i1031" type="#_x0000_t75" style="width:31.95pt;height:31.3pt" o:ole="">
                  <v:imagedata r:id="rId15" o:title=""/>
                </v:shape>
                <o:OLEObject Type="Embed" ProgID="Equation.DSMT4" ShapeID="_x0000_i1031" DrawAspect="Content" ObjectID="_1744382444" r:id="rId16"/>
              </w:object>
            </w:r>
          </w:p>
        </w:tc>
        <w:tc>
          <w:tcPr>
            <w:tcW w:w="1027" w:type="dxa"/>
          </w:tcPr>
          <w:p w14:paraId="1E71FB06" w14:textId="09BAA436" w:rsidR="002A48D1" w:rsidRPr="00A84ED2" w:rsidRDefault="002A48D1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2A48D1" w:rsidRPr="00A84ED2" w14:paraId="64921E45" w14:textId="77777777" w:rsidTr="006B0F51">
        <w:tc>
          <w:tcPr>
            <w:tcW w:w="1134" w:type="dxa"/>
            <w:vMerge/>
          </w:tcPr>
          <w:p w14:paraId="2FD63B35" w14:textId="77777777" w:rsidR="002A48D1" w:rsidRPr="00A84ED2" w:rsidRDefault="002A48D1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67" w:type="dxa"/>
          </w:tcPr>
          <w:p w14:paraId="48AA2C02" w14:textId="112DD635" w:rsidR="002A48D1" w:rsidRPr="00A84ED2" w:rsidRDefault="002A48D1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 w:rsidRPr="00A84ED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00" w:dyaOrig="720" w14:anchorId="005E1181">
                <v:shape id="_x0000_i1032" type="#_x0000_t75" style="width:55.1pt;height:36.3pt" o:ole="">
                  <v:imagedata r:id="rId17" o:title=""/>
                </v:shape>
                <o:OLEObject Type="Embed" ProgID="Equation.DSMT4" ShapeID="_x0000_i1032" DrawAspect="Content" ObjectID="_1744382445" r:id="rId18"/>
              </w:object>
            </w:r>
          </w:p>
        </w:tc>
        <w:tc>
          <w:tcPr>
            <w:tcW w:w="1027" w:type="dxa"/>
          </w:tcPr>
          <w:p w14:paraId="436714B4" w14:textId="54B4C14A" w:rsidR="002A48D1" w:rsidRPr="00A84ED2" w:rsidRDefault="002A48D1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  <w:tr w:rsidR="002A48D1" w:rsidRPr="00A84ED2" w14:paraId="4F58C904" w14:textId="77777777" w:rsidTr="006B0F51">
        <w:tc>
          <w:tcPr>
            <w:tcW w:w="1134" w:type="dxa"/>
            <w:vMerge/>
          </w:tcPr>
          <w:p w14:paraId="7EE1178C" w14:textId="77777777" w:rsidR="002A48D1" w:rsidRPr="00A84ED2" w:rsidRDefault="002A48D1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67" w:type="dxa"/>
          </w:tcPr>
          <w:p w14:paraId="1C515BD5" w14:textId="268B1660" w:rsidR="002A48D1" w:rsidRPr="00A84ED2" w:rsidRDefault="002A48D1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3)x = 9</w:t>
            </w:r>
          </w:p>
        </w:tc>
        <w:tc>
          <w:tcPr>
            <w:tcW w:w="1027" w:type="dxa"/>
          </w:tcPr>
          <w:p w14:paraId="783CCB86" w14:textId="52ECD686" w:rsidR="002A48D1" w:rsidRPr="00A84ED2" w:rsidRDefault="002A48D1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6B0F51" w:rsidRPr="00A84ED2" w14:paraId="6320E8CA" w14:textId="77777777" w:rsidTr="00006EBD">
        <w:trPr>
          <w:trHeight w:val="770"/>
        </w:trPr>
        <w:tc>
          <w:tcPr>
            <w:tcW w:w="1134" w:type="dxa"/>
            <w:vMerge w:val="restart"/>
          </w:tcPr>
          <w:p w14:paraId="7A70E773" w14:textId="23C0CB61" w:rsidR="006B0F51" w:rsidRPr="00A84ED2" w:rsidRDefault="006B0F51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 2 (2,5 điểm)</w:t>
            </w:r>
          </w:p>
        </w:tc>
        <w:tc>
          <w:tcPr>
            <w:tcW w:w="7467" w:type="dxa"/>
          </w:tcPr>
          <w:p w14:paraId="586C13B9" w14:textId="1EE557B2" w:rsidR="006B0F51" w:rsidRPr="00A84ED2" w:rsidRDefault="006B0F51" w:rsidP="00DC19C9">
            <w:pP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1) </w: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Gọi chiều rộng của mảnh đất ban đầu là</w:t>
            </w:r>
            <w:r w:rsidRPr="00A84ED2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 w14:anchorId="3613039E">
                <v:shape id="_x0000_i1033" type="#_x0000_t75" style="width:10pt;height:11.25pt" o:ole="">
                  <v:imagedata r:id="rId19" o:title=""/>
                </v:shape>
                <o:OLEObject Type="Embed" ProgID="Equation.DSMT4" ShapeID="_x0000_i1033" DrawAspect="Content" ObjectID="_1744382446" r:id="rId20"/>
              </w:objec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 (mét). Điều kiện: </w:t>
            </w:r>
            <w:r w:rsidRPr="00A84ED2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560" w:dyaOrig="279" w14:anchorId="127EA0A3">
                <v:shape id="_x0000_i1034" type="#_x0000_t75" style="width:28.15pt;height:13.75pt" o:ole="">
                  <v:imagedata r:id="rId21" o:title=""/>
                </v:shape>
                <o:OLEObject Type="Embed" ProgID="Equation.DSMT4" ShapeID="_x0000_i1034" DrawAspect="Content" ObjectID="_1744382447" r:id="rId22"/>
              </w:objec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027" w:type="dxa"/>
          </w:tcPr>
          <w:p w14:paraId="453D7E3E" w14:textId="3CC0D3AC" w:rsidR="006B0F51" w:rsidRPr="00A84ED2" w:rsidRDefault="006B0F51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20194C" w:rsidRPr="00A84ED2" w14:paraId="173C1E28" w14:textId="77777777" w:rsidTr="006B0F51">
        <w:tc>
          <w:tcPr>
            <w:tcW w:w="1134" w:type="dxa"/>
            <w:vMerge/>
          </w:tcPr>
          <w:p w14:paraId="7383E640" w14:textId="77777777" w:rsidR="0020194C" w:rsidRPr="00A84ED2" w:rsidRDefault="0020194C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26250922" w14:textId="685904A2" w:rsidR="0020194C" w:rsidRPr="00A84ED2" w:rsidRDefault="0020194C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Chiều dài mảnh đất ban đầu là: </w:t>
            </w:r>
            <w:r w:rsidRPr="00A84ED2">
              <w:rPr>
                <w:rFonts w:ascii="Times New Roman" w:hAnsi="Times New Roman" w:cs="Times New Roman"/>
                <w:b/>
                <w:i/>
                <w:position w:val="-24"/>
                <w:sz w:val="28"/>
                <w:szCs w:val="28"/>
              </w:rPr>
              <w:object w:dxaOrig="440" w:dyaOrig="620" w14:anchorId="77FAB75B">
                <v:shape id="_x0000_i1035" type="#_x0000_t75" style="width:21.9pt;height:31.3pt" o:ole="">
                  <v:imagedata r:id="rId23" o:title=""/>
                </v:shape>
                <o:OLEObject Type="Embed" ProgID="Equation.DSMT4" ShapeID="_x0000_i1035" DrawAspect="Content" ObjectID="_1744382448" r:id="rId24"/>
              </w:object>
            </w:r>
            <w:r w:rsidRPr="00A84ED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(mét)</w:t>
            </w:r>
          </w:p>
        </w:tc>
        <w:tc>
          <w:tcPr>
            <w:tcW w:w="1027" w:type="dxa"/>
            <w:vAlign w:val="center"/>
          </w:tcPr>
          <w:p w14:paraId="75DC15C5" w14:textId="73247C78" w:rsidR="0020194C" w:rsidRPr="0020194C" w:rsidRDefault="0020194C" w:rsidP="00DC19C9">
            <w:pPr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20194C" w:rsidRPr="00A84ED2" w14:paraId="7A3A125A" w14:textId="77777777" w:rsidTr="006B0F51">
        <w:tc>
          <w:tcPr>
            <w:tcW w:w="1134" w:type="dxa"/>
            <w:vMerge/>
          </w:tcPr>
          <w:p w14:paraId="068F9068" w14:textId="77777777" w:rsidR="0020194C" w:rsidRPr="00A84ED2" w:rsidRDefault="0020194C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4CA3A266" w14:textId="594A2940" w:rsidR="0020194C" w:rsidRPr="00A84ED2" w:rsidRDefault="0020194C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Nếu giảm chiều dài mảnh đất 3 mét và tăng chiều rộng thêm 2 mét thì</w:t>
            </w:r>
            <w:r w:rsidR="00CC19E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chiều dài là </w:t>
            </w:r>
            <w:r w:rsidRPr="00A84ED2">
              <w:rPr>
                <w:rFonts w:ascii="Times New Roman" w:hAnsi="Times New Roman" w:cs="Times New Roman"/>
                <w:b/>
                <w:i/>
                <w:position w:val="-24"/>
                <w:sz w:val="28"/>
                <w:szCs w:val="28"/>
              </w:rPr>
              <w:object w:dxaOrig="760" w:dyaOrig="620" w14:anchorId="20DF02A1">
                <v:shape id="_x0000_i1036" type="#_x0000_t75" style="width:38.2pt;height:31.3pt" o:ole="">
                  <v:imagedata r:id="rId25" o:title=""/>
                </v:shape>
                <o:OLEObject Type="Embed" ProgID="Equation.DSMT4" ShapeID="_x0000_i1036" DrawAspect="Content" ObjectID="_1744382449" r:id="rId26"/>
              </w:object>
            </w:r>
            <w:r w:rsidRPr="00A84ED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(mét)</w:t>
            </w:r>
          </w:p>
        </w:tc>
        <w:tc>
          <w:tcPr>
            <w:tcW w:w="1027" w:type="dxa"/>
            <w:vAlign w:val="center"/>
          </w:tcPr>
          <w:p w14:paraId="3C99FADF" w14:textId="59C80087" w:rsidR="0020194C" w:rsidRPr="0020194C" w:rsidRDefault="0020194C" w:rsidP="00DC19C9">
            <w:pPr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20194C" w:rsidRPr="00A84ED2" w14:paraId="0A48877B" w14:textId="77777777" w:rsidTr="006B0F51">
        <w:tc>
          <w:tcPr>
            <w:tcW w:w="1134" w:type="dxa"/>
            <w:vMerge/>
          </w:tcPr>
          <w:p w14:paraId="1DE151B8" w14:textId="77777777" w:rsidR="0020194C" w:rsidRPr="00A84ED2" w:rsidRDefault="0020194C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6808B7F7" w14:textId="6DC8DB85" w:rsidR="0020194C" w:rsidRPr="00A84ED2" w:rsidRDefault="0020194C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chiều rộng là: </w:t>
            </w:r>
            <w:r w:rsidRPr="00A84ED2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540" w:dyaOrig="279" w14:anchorId="1B8238C7">
                <v:shape id="_x0000_i1037" type="#_x0000_t75" style="width:26.9pt;height:13.75pt" o:ole="">
                  <v:imagedata r:id="rId27" o:title=""/>
                </v:shape>
                <o:OLEObject Type="Embed" ProgID="Equation.DSMT4" ShapeID="_x0000_i1037" DrawAspect="Content" ObjectID="_1744382450" r:id="rId28"/>
              </w:objec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 (mét)</w:t>
            </w:r>
          </w:p>
        </w:tc>
        <w:tc>
          <w:tcPr>
            <w:tcW w:w="1027" w:type="dxa"/>
            <w:vAlign w:val="center"/>
          </w:tcPr>
          <w:p w14:paraId="31865A72" w14:textId="68C91B79" w:rsidR="0020194C" w:rsidRPr="0020194C" w:rsidRDefault="0020194C" w:rsidP="00DC19C9">
            <w:pPr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20194C" w:rsidRPr="00A84ED2" w14:paraId="7B83E5DF" w14:textId="77777777" w:rsidTr="006B0F51">
        <w:tc>
          <w:tcPr>
            <w:tcW w:w="1134" w:type="dxa"/>
            <w:vMerge/>
          </w:tcPr>
          <w:p w14:paraId="5ED26275" w14:textId="77777777" w:rsidR="0020194C" w:rsidRPr="00A84ED2" w:rsidRDefault="0020194C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767EB152" w14:textId="77777777" w:rsidR="0020194C" w:rsidRPr="00A84ED2" w:rsidRDefault="0020194C" w:rsidP="00DC19C9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diện tích là: </w:t>
            </w:r>
            <w:r w:rsidRPr="00A84ED2">
              <w:rPr>
                <w:rFonts w:ascii="Times New Roman" w:hAnsi="Times New Roman" w:cs="Times New Roman"/>
                <w:b/>
                <w:i/>
                <w:position w:val="-28"/>
                <w:sz w:val="28"/>
                <w:szCs w:val="28"/>
              </w:rPr>
              <w:object w:dxaOrig="1660" w:dyaOrig="680" w14:anchorId="0E168763">
                <v:shape id="_x0000_i1038" type="#_x0000_t75" style="width:83.25pt;height:33.8pt" o:ole="">
                  <v:imagedata r:id="rId29" o:title=""/>
                </v:shape>
                <o:OLEObject Type="Embed" ProgID="Equation.DSMT4" ShapeID="_x0000_i1038" DrawAspect="Content" ObjectID="_1744382451" r:id="rId30"/>
              </w:object>
            </w:r>
            <w:r w:rsidRPr="00A84ED2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(mét vuông)</w:t>
            </w:r>
          </w:p>
          <w:p w14:paraId="48181931" w14:textId="75659231" w:rsidR="0020194C" w:rsidRPr="00A84ED2" w:rsidRDefault="0020194C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Diện tích mảnh đất không đổi nên ta có phương trình: </w:t>
            </w:r>
            <w:r w:rsidRPr="00A84ED2">
              <w:rPr>
                <w:rFonts w:ascii="Times New Roman" w:hAnsi="Times New Roman" w:cs="Times New Roman"/>
                <w:b/>
                <w:i/>
                <w:position w:val="-28"/>
                <w:sz w:val="28"/>
                <w:szCs w:val="28"/>
              </w:rPr>
              <w:object w:dxaOrig="2240" w:dyaOrig="680" w14:anchorId="11549FAF">
                <v:shape id="_x0000_i1039" type="#_x0000_t75" style="width:112.05pt;height:33.8pt" o:ole="">
                  <v:imagedata r:id="rId31" o:title=""/>
                </v:shape>
                <o:OLEObject Type="Embed" ProgID="Equation.DSMT4" ShapeID="_x0000_i1039" DrawAspect="Content" ObjectID="_1744382452" r:id="rId32"/>
              </w:object>
            </w:r>
          </w:p>
        </w:tc>
        <w:tc>
          <w:tcPr>
            <w:tcW w:w="1027" w:type="dxa"/>
            <w:vAlign w:val="center"/>
          </w:tcPr>
          <w:p w14:paraId="5F8B3BD9" w14:textId="062FE866" w:rsidR="0020194C" w:rsidRPr="0020194C" w:rsidRDefault="0020194C" w:rsidP="00DC19C9">
            <w:pPr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20194C" w:rsidRPr="00A84ED2" w14:paraId="6FB4241D" w14:textId="77777777" w:rsidTr="006B0F51">
        <w:tc>
          <w:tcPr>
            <w:tcW w:w="1134" w:type="dxa"/>
            <w:vMerge/>
          </w:tcPr>
          <w:p w14:paraId="5021A88B" w14:textId="77777777" w:rsidR="0020194C" w:rsidRPr="00A84ED2" w:rsidRDefault="0020194C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364BB3CA" w14:textId="0EE42A84" w:rsidR="0020194C" w:rsidRPr="00A84ED2" w:rsidRDefault="0020194C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Biến đổi tương đương phương trình, được: </w:t>
            </w:r>
            <w:r w:rsidRPr="00A84ED2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1560" w:dyaOrig="320" w14:anchorId="6CDA5462">
                <v:shape id="_x0000_i1040" type="#_x0000_t75" style="width:78.25pt;height:16.3pt" o:ole="">
                  <v:imagedata r:id="rId33" o:title=""/>
                </v:shape>
                <o:OLEObject Type="Embed" ProgID="Equation.DSMT4" ShapeID="_x0000_i1040" DrawAspect="Content" ObjectID="_1744382453" r:id="rId34"/>
              </w:object>
            </w:r>
          </w:p>
        </w:tc>
        <w:tc>
          <w:tcPr>
            <w:tcW w:w="1027" w:type="dxa"/>
            <w:vAlign w:val="center"/>
          </w:tcPr>
          <w:p w14:paraId="113D1750" w14:textId="76F332B2" w:rsidR="0020194C" w:rsidRPr="0020194C" w:rsidRDefault="0020194C" w:rsidP="00DC19C9">
            <w:pPr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20194C" w:rsidRPr="00A84ED2" w14:paraId="0321FCFF" w14:textId="77777777" w:rsidTr="006B0F51">
        <w:tc>
          <w:tcPr>
            <w:tcW w:w="1134" w:type="dxa"/>
            <w:vMerge/>
          </w:tcPr>
          <w:p w14:paraId="179E7A54" w14:textId="77777777" w:rsidR="0020194C" w:rsidRPr="00A84ED2" w:rsidRDefault="0020194C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35C7A1B0" w14:textId="40B5DB0C" w:rsidR="0020194C" w:rsidRPr="00A84ED2" w:rsidRDefault="0020194C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Giải phương trình trên, ta được: </w:t>
            </w:r>
            <w:r w:rsidRPr="00A84ED2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800" w:dyaOrig="279" w14:anchorId="49F386F9">
                <v:shape id="_x0000_i1041" type="#_x0000_t75" style="width:40.05pt;height:13.75pt" o:ole="">
                  <v:imagedata r:id="rId35" o:title=""/>
                </v:shape>
                <o:OLEObject Type="Embed" ProgID="Equation.DSMT4" ShapeID="_x0000_i1041" DrawAspect="Content" ObjectID="_1744382454" r:id="rId36"/>
              </w:object>
            </w:r>
            <w:r w:rsidRPr="00A84ED2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(loại) và</w:t>
            </w:r>
            <w:r w:rsidRPr="00A84ED2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r w:rsidRPr="00A84ED2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540" w:dyaOrig="279" w14:anchorId="1E8DCB1D">
                <v:shape id="_x0000_i1042" type="#_x0000_t75" style="width:26.9pt;height:13.75pt" o:ole="">
                  <v:imagedata r:id="rId37" o:title=""/>
                </v:shape>
                <o:OLEObject Type="Embed" ProgID="Equation.DSMT4" ShapeID="_x0000_i1042" DrawAspect="Content" ObjectID="_1744382455" r:id="rId38"/>
              </w:objec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 (TMĐK)</w:t>
            </w:r>
          </w:p>
        </w:tc>
        <w:tc>
          <w:tcPr>
            <w:tcW w:w="1027" w:type="dxa"/>
            <w:vAlign w:val="center"/>
          </w:tcPr>
          <w:p w14:paraId="4692A71E" w14:textId="6AECC5DB" w:rsidR="0020194C" w:rsidRPr="0020194C" w:rsidRDefault="0020194C" w:rsidP="00DC19C9">
            <w:pPr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20194C" w:rsidRPr="00A84ED2" w14:paraId="7E1A4F31" w14:textId="77777777" w:rsidTr="006B0F51">
        <w:tc>
          <w:tcPr>
            <w:tcW w:w="1134" w:type="dxa"/>
            <w:vMerge/>
          </w:tcPr>
          <w:p w14:paraId="4DC14A1D" w14:textId="77777777" w:rsidR="0020194C" w:rsidRPr="00A84ED2" w:rsidRDefault="0020194C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0B4508C4" w14:textId="525D1232" w:rsidR="0020194C" w:rsidRPr="00A84ED2" w:rsidRDefault="0020194C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Vậy, chiều rộng mảnh đất là 8 mét, chiều dài là 120 : 8 = 15 mét.</w:t>
            </w:r>
          </w:p>
        </w:tc>
        <w:tc>
          <w:tcPr>
            <w:tcW w:w="1027" w:type="dxa"/>
            <w:vAlign w:val="center"/>
          </w:tcPr>
          <w:p w14:paraId="726DEC97" w14:textId="186F51AE" w:rsidR="0020194C" w:rsidRPr="0020194C" w:rsidRDefault="0020194C" w:rsidP="00DC19C9">
            <w:pPr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20194C" w:rsidRPr="00A84ED2" w14:paraId="564DB9DA" w14:textId="77777777" w:rsidTr="006B0F51">
        <w:tc>
          <w:tcPr>
            <w:tcW w:w="1134" w:type="dxa"/>
            <w:vMerge/>
          </w:tcPr>
          <w:p w14:paraId="014B5E0C" w14:textId="77777777" w:rsidR="0020194C" w:rsidRPr="00A84ED2" w:rsidRDefault="0020194C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4363B5F2" w14:textId="76FCE1CC" w:rsidR="0020194C" w:rsidRPr="00A84ED2" w:rsidRDefault="006B0F51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 w:rsidR="0020194C"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Công thức tính diện tích xung quanh hình nón là: </w:t>
            </w:r>
            <w:r w:rsidR="0020194C" w:rsidRPr="00A84ED2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840" w:dyaOrig="279" w14:anchorId="0D45BFAF">
                <v:shape id="_x0000_i1043" type="#_x0000_t75" style="width:41.95pt;height:13.75pt" o:ole="">
                  <v:imagedata r:id="rId39" o:title=""/>
                </v:shape>
                <o:OLEObject Type="Embed" ProgID="Equation.DSMT4" ShapeID="_x0000_i1043" DrawAspect="Content" ObjectID="_1744382456" r:id="rId40"/>
              </w:object>
            </w:r>
          </w:p>
        </w:tc>
        <w:tc>
          <w:tcPr>
            <w:tcW w:w="1027" w:type="dxa"/>
            <w:vAlign w:val="center"/>
          </w:tcPr>
          <w:p w14:paraId="6347D89C" w14:textId="2ACD8CE5" w:rsidR="0020194C" w:rsidRPr="0020194C" w:rsidRDefault="0020194C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20194C" w:rsidRPr="00A84ED2" w14:paraId="34902506" w14:textId="77777777" w:rsidTr="006B0F51">
        <w:tc>
          <w:tcPr>
            <w:tcW w:w="1134" w:type="dxa"/>
            <w:vMerge/>
          </w:tcPr>
          <w:p w14:paraId="1B7BC59E" w14:textId="77777777" w:rsidR="0020194C" w:rsidRPr="00A84ED2" w:rsidRDefault="0020194C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4F5F1909" w14:textId="77777777" w:rsidR="0020194C" w:rsidRPr="00A84ED2" w:rsidRDefault="0020194C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Bán kính đáy chiếc nón là: </w:t>
            </w:r>
            <w:r w:rsidRPr="00A84ED2">
              <w:rPr>
                <w:rFonts w:ascii="Times New Roman" w:hAnsi="Times New Roman" w:cs="Times New Roman"/>
                <w:b/>
                <w:i/>
                <w:position w:val="-10"/>
                <w:sz w:val="28"/>
                <w:szCs w:val="28"/>
              </w:rPr>
              <w:object w:dxaOrig="1900" w:dyaOrig="320" w14:anchorId="18E93657">
                <v:shape id="_x0000_i1044" type="#_x0000_t75" style="width:95.15pt;height:16.3pt" o:ole="">
                  <v:imagedata r:id="rId41" o:title=""/>
                </v:shape>
                <o:OLEObject Type="Embed" ProgID="Equation.DSMT4" ShapeID="_x0000_i1044" DrawAspect="Content" ObjectID="_1744382457" r:id="rId42"/>
              </w:objec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E505719" w14:textId="77777777" w:rsidR="0020194C" w:rsidRPr="00A84ED2" w:rsidRDefault="0020194C" w:rsidP="00DC19C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Diện tích xung quanh nón là: </w:t>
            </w:r>
            <w:r w:rsidRPr="00A84ED2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3280" w:dyaOrig="279" w14:anchorId="45D6754E">
                <v:shape id="_x0000_i1045" type="#_x0000_t75" style="width:164.05pt;height:13.75pt" o:ole="">
                  <v:imagedata r:id="rId43" o:title=""/>
                </v:shape>
                <o:OLEObject Type="Embed" ProgID="Equation.DSMT4" ShapeID="_x0000_i1045" DrawAspect="Content" ObjectID="_1744382458" r:id="rId44"/>
              </w:objec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 (cm</w:t>
            </w:r>
            <w:r w:rsidRPr="00A84ED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). </w:t>
            </w:r>
          </w:p>
          <w:p w14:paraId="7658F278" w14:textId="3B2A11FB" w:rsidR="0020194C" w:rsidRPr="00A84ED2" w:rsidRDefault="0020194C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Vậy, diện tích cần để phủ kín lá của chiếc nón là 1884 cm</w:t>
            </w:r>
            <w:r w:rsidRPr="00A84ED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027" w:type="dxa"/>
            <w:vAlign w:val="center"/>
          </w:tcPr>
          <w:p w14:paraId="4D5AEF03" w14:textId="580090FD" w:rsidR="0020194C" w:rsidRPr="0020194C" w:rsidRDefault="0020194C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2B20E9" w:rsidRPr="00A84ED2" w14:paraId="40D1DFBD" w14:textId="77777777" w:rsidTr="006B0F51">
        <w:tc>
          <w:tcPr>
            <w:tcW w:w="1134" w:type="dxa"/>
          </w:tcPr>
          <w:p w14:paraId="092C74F6" w14:textId="77777777" w:rsidR="000D3339" w:rsidRDefault="000D3339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555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 3</w:t>
            </w:r>
          </w:p>
          <w:p w14:paraId="40435E46" w14:textId="2F1EBECD" w:rsidR="000D3339" w:rsidRPr="00BD5552" w:rsidRDefault="000D3339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555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(2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</w:t>
            </w:r>
            <w:r w:rsidRPr="00BD555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ểm)</w:t>
            </w:r>
          </w:p>
          <w:p w14:paraId="0B53D6E3" w14:textId="77777777" w:rsidR="002B20E9" w:rsidRPr="00A84ED2" w:rsidRDefault="002B20E9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73DB77C0" w14:textId="77777777" w:rsidR="002B20E9" w:rsidRPr="00A84ED2" w:rsidRDefault="002B20E9" w:rsidP="00DC19C9">
            <w:pPr>
              <w:tabs>
                <w:tab w:val="left" w:pos="992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1) Điều kiện : </w:t>
            </w:r>
            <w:r w:rsidRPr="00A84ED2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 w14:anchorId="001BC60A">
                <v:shape id="_x0000_i1046" type="#_x0000_t75" style="width:55.7pt;height:16.3pt" o:ole="">
                  <v:imagedata r:id="rId45" o:title=""/>
                </v:shape>
                <o:OLEObject Type="Embed" ProgID="Equation.DSMT4" ShapeID="_x0000_i1046" DrawAspect="Content" ObjectID="_1744382459" r:id="rId46"/>
              </w:objec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58DED65" w14:textId="77777777" w:rsidR="002B20E9" w:rsidRPr="00A84ED2" w:rsidRDefault="002B20E9" w:rsidP="00DC19C9">
            <w:pPr>
              <w:pStyle w:val="ListParagraph"/>
              <w:tabs>
                <w:tab w:val="left" w:pos="992"/>
              </w:tabs>
              <w:ind w:left="992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position w:val="-64"/>
                <w:sz w:val="28"/>
                <w:szCs w:val="28"/>
              </w:rPr>
              <w:object w:dxaOrig="2000" w:dyaOrig="1400" w14:anchorId="44892155">
                <v:shape id="_x0000_i1047" type="#_x0000_t75" style="width:99.55pt;height:69.5pt" o:ole="">
                  <v:imagedata r:id="rId47" o:title=""/>
                </v:shape>
                <o:OLEObject Type="Embed" ProgID="Equation.DSMT4" ShapeID="_x0000_i1047" DrawAspect="Content" ObjectID="_1744382460" r:id="rId48"/>
              </w:object>
            </w:r>
            <w:r w:rsidRPr="00A84ED2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2299" w:dyaOrig="1120" w14:anchorId="5BD0A075">
                <v:shape id="_x0000_i1048" type="#_x0000_t75" style="width:114.55pt;height:55.7pt" o:ole="">
                  <v:imagedata r:id="rId49" o:title=""/>
                </v:shape>
                <o:OLEObject Type="Embed" ProgID="Equation.DSMT4" ShapeID="_x0000_i1048" DrawAspect="Content" ObjectID="_1744382461" r:id="rId50"/>
              </w:object>
            </w:r>
          </w:p>
          <w:p w14:paraId="70D92437" w14:textId="77777777" w:rsidR="002B20E9" w:rsidRPr="00A84ED2" w:rsidRDefault="002B20E9" w:rsidP="00DC19C9">
            <w:pPr>
              <w:pStyle w:val="ListParagraph"/>
              <w:tabs>
                <w:tab w:val="left" w:pos="992"/>
              </w:tabs>
              <w:ind w:left="99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A84ED2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2299" w:dyaOrig="1120" w14:anchorId="6DA883EA">
                <v:shape id="_x0000_i1049" type="#_x0000_t75" style="width:114.55pt;height:55.7pt" o:ole="">
                  <v:imagedata r:id="rId51" o:title=""/>
                </v:shape>
                <o:OLEObject Type="Embed" ProgID="Equation.DSMT4" ShapeID="_x0000_i1049" DrawAspect="Content" ObjectID="_1744382462" r:id="rId52"/>
              </w:object>
            </w:r>
          </w:p>
          <w:p w14:paraId="554F3ABB" w14:textId="123F5AC3" w:rsidR="002B20E9" w:rsidRPr="00A84ED2" w:rsidRDefault="002B20E9" w:rsidP="00DC19C9">
            <w:pPr>
              <w:pStyle w:val="ListParagraph"/>
              <w:tabs>
                <w:tab w:val="left" w:pos="992"/>
              </w:tabs>
              <w:ind w:left="992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D77F1B" w:rsidRPr="00A84ED2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500" w:dyaOrig="800" w14:anchorId="74D998EC">
                <v:shape id="_x0000_i1050" type="#_x0000_t75" style="width:75.15pt;height:40.05pt" o:ole="">
                  <v:imagedata r:id="rId53" o:title=""/>
                </v:shape>
                <o:OLEObject Type="Embed" ProgID="Equation.DSMT4" ShapeID="_x0000_i1050" DrawAspect="Content" ObjectID="_1744382463" r:id="rId54"/>
              </w:object>
            </w:r>
          </w:p>
          <w:p w14:paraId="5B8CEF60" w14:textId="4818E97A" w:rsidR="002B20E9" w:rsidRPr="00A84ED2" w:rsidRDefault="002B20E9" w:rsidP="00DC19C9">
            <w:pPr>
              <w:pStyle w:val="ListParagraph"/>
              <w:tabs>
                <w:tab w:val="left" w:pos="992"/>
              </w:tabs>
              <w:ind w:left="99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D77F1B" w:rsidRPr="00A84ED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99" w:dyaOrig="720" w14:anchorId="7419FB85">
                <v:shape id="_x0000_i1051" type="#_x0000_t75" style="width:50.1pt;height:36.3pt" o:ole="">
                  <v:imagedata r:id="rId55" o:title=""/>
                </v:shape>
                <o:OLEObject Type="Embed" ProgID="Equation.DSMT4" ShapeID="_x0000_i1051" DrawAspect="Content" ObjectID="_1744382464" r:id="rId56"/>
              </w:objec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(TM)</w:t>
            </w:r>
          </w:p>
          <w:p w14:paraId="2A6774D1" w14:textId="48C80EBD" w:rsidR="002B20E9" w:rsidRPr="00A84ED2" w:rsidRDefault="002B20E9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Vậy hệ phương trình đã cho có nghiệm duy nhất </w:t>
            </w:r>
            <w:r w:rsidRPr="00A84ED2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80" w:dyaOrig="400" w14:anchorId="23D3150E">
                <v:shape id="_x0000_i1052" type="#_x0000_t75" style="width:68.85pt;height:19.4pt" o:ole="">
                  <v:imagedata r:id="rId57" o:title=""/>
                </v:shape>
                <o:OLEObject Type="Embed" ProgID="Equation.DSMT4" ShapeID="_x0000_i1052" DrawAspect="Content" ObjectID="_1744382465" r:id="rId58"/>
              </w:objec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027" w:type="dxa"/>
            <w:vAlign w:val="center"/>
          </w:tcPr>
          <w:p w14:paraId="4B1461F8" w14:textId="77777777" w:rsidR="002B20E9" w:rsidRPr="0020194C" w:rsidRDefault="002B20E9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48A12905" w14:textId="77777777" w:rsidR="001275C5" w:rsidRPr="0020194C" w:rsidRDefault="001275C5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0B9AF037" w14:textId="77777777" w:rsidR="001275C5" w:rsidRPr="0020194C" w:rsidRDefault="001275C5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0660C4E5" w14:textId="77777777" w:rsidR="00DF7760" w:rsidRPr="0020194C" w:rsidRDefault="00DF7760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2289C06D" w14:textId="77777777" w:rsidR="00DF7760" w:rsidRPr="0020194C" w:rsidRDefault="00DF7760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3B5642B0" w14:textId="77777777" w:rsidR="00DF7760" w:rsidRPr="0020194C" w:rsidRDefault="00DF7760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207E12D6" w14:textId="570A25BA" w:rsidR="001275C5" w:rsidRPr="0020194C" w:rsidRDefault="001275C5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  <w:p w14:paraId="287A53DD" w14:textId="77777777" w:rsidR="001275C5" w:rsidRPr="0020194C" w:rsidRDefault="001275C5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7DAA1BCE" w14:textId="77777777" w:rsidR="005D35ED" w:rsidRDefault="005D35ED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373D0C72" w14:textId="77777777" w:rsidR="00CC19E5" w:rsidRPr="0020194C" w:rsidRDefault="00CC19E5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0C23A6CB" w14:textId="06222734" w:rsidR="001275C5" w:rsidRPr="0020194C" w:rsidRDefault="007B51C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  <w:p w14:paraId="126C6653" w14:textId="77777777" w:rsidR="001275C5" w:rsidRPr="0020194C" w:rsidRDefault="001275C5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07A0DF3C" w14:textId="77777777" w:rsidR="001275C5" w:rsidRPr="0020194C" w:rsidRDefault="001275C5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  <w:p w14:paraId="5DF95229" w14:textId="6E6C9A5F" w:rsidR="001275C5" w:rsidRPr="0020194C" w:rsidRDefault="001275C5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20194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617E3B" w:rsidRPr="00A84ED2" w14:paraId="65E6E82A" w14:textId="77777777" w:rsidTr="006B0F51">
        <w:tc>
          <w:tcPr>
            <w:tcW w:w="1134" w:type="dxa"/>
          </w:tcPr>
          <w:p w14:paraId="7BBF1A76" w14:textId="77777777" w:rsidR="00617E3B" w:rsidRPr="00A84ED2" w:rsidRDefault="00617E3B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6D671754" w14:textId="7CC1B07E" w:rsidR="00617E3B" w:rsidRPr="00A84ED2" w:rsidRDefault="00A208E9" w:rsidP="004C587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 w:rsidR="00617E3B"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4C5874">
              <w:rPr>
                <w:rFonts w:ascii="Times New Roman" w:hAnsi="Times New Roman" w:cs="Times New Roman"/>
                <w:sz w:val="28"/>
                <w:szCs w:val="28"/>
              </w:rPr>
              <w:t>Tọa độ giao điểm là: (</w:t>
            </w:r>
            <w:r w:rsidR="00CB2DC3">
              <w:rPr>
                <w:rFonts w:ascii="Times New Roman" w:hAnsi="Times New Roman" w:cs="Times New Roman"/>
                <w:sz w:val="28"/>
                <w:szCs w:val="28"/>
              </w:rPr>
              <w:t>-1; 1) và (</w:t>
            </w:r>
            <w:r w:rsidR="0003206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CB2DC3">
              <w:rPr>
                <w:rFonts w:ascii="Times New Roman" w:hAnsi="Times New Roman" w:cs="Times New Roman"/>
                <w:sz w:val="28"/>
                <w:szCs w:val="28"/>
              </w:rPr>
              <w:t>3; 9)</w:t>
            </w:r>
          </w:p>
        </w:tc>
        <w:tc>
          <w:tcPr>
            <w:tcW w:w="1027" w:type="dxa"/>
            <w:vAlign w:val="center"/>
          </w:tcPr>
          <w:p w14:paraId="26F6D21A" w14:textId="2C0C0DE6" w:rsidR="00EB6D2C" w:rsidRPr="00A84ED2" w:rsidRDefault="00EB6D2C" w:rsidP="00DC19C9">
            <w:pPr>
              <w:rPr>
                <w:rFonts w:ascii="Times New Roman" w:hAnsi="Times New Roman" w:cs="Times New Roman"/>
                <w:i/>
                <w:sz w:val="28"/>
                <w:szCs w:val="28"/>
                <w:lang w:val="pt-BR"/>
              </w:rPr>
            </w:pPr>
            <w:r w:rsidRPr="00EB6D2C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5</w:t>
            </w:r>
          </w:p>
        </w:tc>
      </w:tr>
      <w:tr w:rsidR="00617E3B" w:rsidRPr="00A84ED2" w14:paraId="206744B7" w14:textId="77777777" w:rsidTr="006B0F51">
        <w:tc>
          <w:tcPr>
            <w:tcW w:w="1134" w:type="dxa"/>
          </w:tcPr>
          <w:p w14:paraId="13DD0CEE" w14:textId="77777777" w:rsidR="00617E3B" w:rsidRPr="00A84ED2" w:rsidRDefault="00617E3B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4CDD4550" w14:textId="77777777" w:rsidR="004C5874" w:rsidRPr="00A84ED2" w:rsidRDefault="00617E3B" w:rsidP="004C587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4C5874">
              <w:rPr>
                <w:rFonts w:ascii="Times New Roman" w:hAnsi="Times New Roman" w:cs="Times New Roman"/>
                <w:sz w:val="28"/>
                <w:szCs w:val="28"/>
              </w:rPr>
              <w:t xml:space="preserve">Xét pt hoành độ giao điểm: </w:t>
            </w:r>
            <w:r w:rsidR="004C5874"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 x</w:t>
            </w:r>
            <w:r w:rsidR="004C5874" w:rsidRPr="00A84ED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4C5874"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 - (3m-1)x + 2m</w:t>
            </w:r>
            <w:r w:rsidR="004C5874" w:rsidRPr="00A84ED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4C5874"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 - m = 0 (1) </w:t>
            </w:r>
          </w:p>
          <w:p w14:paraId="5FB8E68D" w14:textId="77777777" w:rsidR="004C5874" w:rsidRPr="00A84ED2" w:rsidRDefault="004C5874" w:rsidP="004C587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a) </w:t>
            </w:r>
            <w:r w:rsidRPr="00A84ED2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480" w:dyaOrig="480" w14:anchorId="497FF4C0">
                <v:shape id="_x0000_i1061" type="#_x0000_t75" style="width:274.25pt;height:23.8pt" o:ole="">
                  <v:imagedata r:id="rId59" o:title=""/>
                </v:shape>
                <o:OLEObject Type="Embed" ProgID="Equation.DSMT4" ShapeID="_x0000_i1061" DrawAspect="Content" ObjectID="_1744382466" r:id="rId60"/>
              </w:object>
            </w:r>
          </w:p>
          <w:p w14:paraId="7E6ABDB9" w14:textId="53719CEB" w:rsidR="00617E3B" w:rsidRPr="00A84ED2" w:rsidRDefault="00617E3B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Phương trình có 2 nghiệm phân biệt  </w:t>
            </w:r>
            <w:r w:rsidR="003E789C">
              <w:rPr>
                <w:rFonts w:ascii="Times New Roman" w:hAnsi="Times New Roman" w:cs="Times New Roman"/>
                <w:sz w:val="28"/>
                <w:szCs w:val="28"/>
              </w:rPr>
              <w:t>khi m khác 1.</w:t>
            </w:r>
          </w:p>
          <w:p w14:paraId="5FFD639B" w14:textId="77777777" w:rsidR="00617E3B" w:rsidRPr="00A84ED2" w:rsidRDefault="00617E3B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Theo Viet: </w:t>
            </w:r>
            <w:r w:rsidR="000000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5AA98D04">
                <v:shape id="_x0000_i1054" type="#_x0000_t75" style="width:183.45pt;height:21.3pt">
                  <v:imagedata r:id="rId61" o:title=""/>
                </v:shape>
              </w:pict>
            </w:r>
          </w:p>
          <w:p w14:paraId="16E325D3" w14:textId="77777777" w:rsidR="00617E3B" w:rsidRPr="00A84ED2" w:rsidRDefault="00617E3B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0000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3593B3F0">
                <v:shape id="_x0000_i1055" type="#_x0000_t75" style="width:303.05pt;height:23.8pt">
                  <v:imagedata r:id="rId62" o:title=""/>
                </v:shape>
              </w:pic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 xml:space="preserve"> (*)</w:t>
            </w:r>
          </w:p>
          <w:p w14:paraId="56989CC9" w14:textId="735D0FF9" w:rsidR="00617E3B" w:rsidRPr="00A84ED2" w:rsidRDefault="00617E3B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Thay hệ thức Viet vào  (*) ta có</w:t>
            </w:r>
            <w:r w:rsidR="00CD7F81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(3m-1)</w:t>
            </w:r>
            <w:r w:rsidRPr="00A84ED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-4.(2m</w:t>
            </w:r>
            <w:r w:rsidRPr="00A84ED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-m)=4</w:t>
            </w:r>
          </w:p>
          <w:p w14:paraId="37C3AB87" w14:textId="77777777" w:rsidR="00617E3B" w:rsidRPr="00A84ED2" w:rsidRDefault="00617E3B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(m-1)</w:t>
            </w:r>
            <w:r w:rsidRPr="00A84ED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=4</w:t>
            </w:r>
          </w:p>
          <w:p w14:paraId="2245CF98" w14:textId="1096A66A" w:rsidR="00617E3B" w:rsidRPr="00A84ED2" w:rsidRDefault="00617E3B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4ED2">
              <w:rPr>
                <w:rFonts w:ascii="Times New Roman" w:hAnsi="Times New Roman" w:cs="Times New Roman"/>
                <w:sz w:val="28"/>
                <w:szCs w:val="28"/>
              </w:rPr>
              <w:t>m=3(t/m) hoặc m=-1(t/m)</w:t>
            </w:r>
          </w:p>
        </w:tc>
        <w:tc>
          <w:tcPr>
            <w:tcW w:w="1027" w:type="dxa"/>
            <w:vAlign w:val="center"/>
          </w:tcPr>
          <w:p w14:paraId="39D3C4CB" w14:textId="77777777" w:rsidR="00212D3B" w:rsidRDefault="00212D3B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5EEA59FE" w14:textId="77777777" w:rsidR="00212D3B" w:rsidRDefault="00212D3B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2BBE4044" w14:textId="77777777" w:rsidR="00CB2DC3" w:rsidRDefault="00CB2DC3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47BA2A7F" w14:textId="657DF21D" w:rsidR="00617E3B" w:rsidRPr="004B4027" w:rsidRDefault="004B4027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4B4027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  <w:p w14:paraId="37CB20F9" w14:textId="77777777" w:rsidR="004B4027" w:rsidRPr="004B4027" w:rsidRDefault="004B4027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11A9EE4E" w14:textId="77777777" w:rsidR="004B4027" w:rsidRPr="004B4027" w:rsidRDefault="004B4027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6A6BD5E0" w14:textId="77777777" w:rsidR="00CB2DC3" w:rsidRDefault="00CB2DC3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76E712D2" w14:textId="77777777" w:rsidR="00CB2DC3" w:rsidRDefault="00CB2DC3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722557AD" w14:textId="77777777" w:rsidR="00CB2DC3" w:rsidRDefault="00CB2DC3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6B39B87B" w14:textId="19C9EA11" w:rsidR="004B4027" w:rsidRPr="00A84ED2" w:rsidRDefault="004B4027" w:rsidP="00DC19C9">
            <w:pPr>
              <w:rPr>
                <w:rFonts w:ascii="Times New Roman" w:hAnsi="Times New Roman" w:cs="Times New Roman"/>
                <w:i/>
                <w:sz w:val="28"/>
                <w:szCs w:val="28"/>
                <w:lang w:val="pt-BR"/>
              </w:rPr>
            </w:pPr>
            <w:r w:rsidRPr="004B4027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617E3B" w:rsidRPr="00A84ED2" w14:paraId="7F960DE1" w14:textId="77777777" w:rsidTr="006B0F51">
        <w:tc>
          <w:tcPr>
            <w:tcW w:w="1134" w:type="dxa"/>
          </w:tcPr>
          <w:p w14:paraId="0B215ACC" w14:textId="436AF832" w:rsidR="00617E3B" w:rsidRPr="00A84ED2" w:rsidRDefault="00007986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555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Bài 4(3 điểm)</w:t>
            </w:r>
          </w:p>
        </w:tc>
        <w:tc>
          <w:tcPr>
            <w:tcW w:w="7467" w:type="dxa"/>
          </w:tcPr>
          <w:p w14:paraId="785F8169" w14:textId="77777777" w:rsidR="00617E3B" w:rsidRDefault="00FA09BA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A09BA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9686300" wp14:editId="1A6B044B">
                  <wp:extent cx="1773141" cy="2486787"/>
                  <wp:effectExtent l="0" t="0" r="0" b="0"/>
                  <wp:docPr id="18044815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7708" cy="2507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A4FCE8" w14:textId="15DA01BB" w:rsidR="00FA09BA" w:rsidRPr="00A84ED2" w:rsidRDefault="00FA09BA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ẽ hình đúng đến câu a</w:t>
            </w:r>
          </w:p>
        </w:tc>
        <w:tc>
          <w:tcPr>
            <w:tcW w:w="1027" w:type="dxa"/>
            <w:vAlign w:val="center"/>
          </w:tcPr>
          <w:p w14:paraId="60E34DAF" w14:textId="77777777" w:rsidR="00617E3B" w:rsidRDefault="00617E3B" w:rsidP="00DC19C9">
            <w:pPr>
              <w:rPr>
                <w:rFonts w:ascii="Times New Roman" w:hAnsi="Times New Roman" w:cs="Times New Roman"/>
                <w:i/>
                <w:sz w:val="28"/>
                <w:szCs w:val="28"/>
                <w:lang w:val="pt-BR"/>
              </w:rPr>
            </w:pPr>
          </w:p>
          <w:p w14:paraId="1A34B2E6" w14:textId="77777777" w:rsidR="00FA09BA" w:rsidRDefault="00FA09B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45C3B56A" w14:textId="77777777" w:rsidR="00FA09BA" w:rsidRDefault="00FA09B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0438ADFA" w14:textId="77777777" w:rsidR="00FA09BA" w:rsidRDefault="00FA09B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2A111693" w14:textId="77777777" w:rsidR="00FA09BA" w:rsidRDefault="00FA09B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3318B3EA" w14:textId="77777777" w:rsidR="00FA09BA" w:rsidRDefault="00FA09B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7B761632" w14:textId="77777777" w:rsidR="00FA09BA" w:rsidRDefault="00FA09B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04C5AD6F" w14:textId="77777777" w:rsidR="00FA09BA" w:rsidRDefault="00FA09B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113A0D57" w14:textId="77777777" w:rsidR="00FA09BA" w:rsidRDefault="00FA09B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1154FE65" w14:textId="77777777" w:rsidR="00FA09BA" w:rsidRDefault="00FA09B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7346AE84" w14:textId="77777777" w:rsidR="00FA09BA" w:rsidRDefault="00FA09B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52DA41BB" w14:textId="77777777" w:rsidR="00FA09BA" w:rsidRDefault="00FA09B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69871DFB" w14:textId="59DEF70B" w:rsidR="00FA09BA" w:rsidRPr="00FA09BA" w:rsidRDefault="00FA09B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617E3B" w:rsidRPr="00A84ED2" w14:paraId="1AFA4195" w14:textId="77777777" w:rsidTr="006B0F51">
        <w:trPr>
          <w:trHeight w:val="442"/>
        </w:trPr>
        <w:tc>
          <w:tcPr>
            <w:tcW w:w="1134" w:type="dxa"/>
          </w:tcPr>
          <w:p w14:paraId="700ECAC0" w14:textId="77777777" w:rsidR="00617E3B" w:rsidRPr="00A84ED2" w:rsidRDefault="00617E3B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02850C75" w14:textId="75C80346" w:rsidR="00617E3B" w:rsidRPr="00A84ED2" w:rsidRDefault="00165E7A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) Chứng minh đúng tứ giác MEHF nội tiếp</w:t>
            </w:r>
          </w:p>
        </w:tc>
        <w:tc>
          <w:tcPr>
            <w:tcW w:w="1027" w:type="dxa"/>
            <w:vAlign w:val="center"/>
          </w:tcPr>
          <w:p w14:paraId="453B9CC6" w14:textId="4EF0D855" w:rsidR="00617E3B" w:rsidRPr="00EA3D10" w:rsidRDefault="00165E7A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EA3D10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75</w:t>
            </w:r>
          </w:p>
        </w:tc>
      </w:tr>
      <w:tr w:rsidR="00FA09BA" w:rsidRPr="00A84ED2" w14:paraId="41F5B2E2" w14:textId="77777777" w:rsidTr="006B0F51">
        <w:tc>
          <w:tcPr>
            <w:tcW w:w="1134" w:type="dxa"/>
          </w:tcPr>
          <w:p w14:paraId="05C76132" w14:textId="77777777" w:rsidR="00FA09BA" w:rsidRPr="00A84ED2" w:rsidRDefault="00FA09BA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30DDDE0C" w14:textId="77777777" w:rsidR="00FA09BA" w:rsidRDefault="00165E7A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) * </w:t>
            </w:r>
            <w:r w:rsidR="009C2772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="009C2772">
              <w:rPr>
                <w:rFonts w:ascii="Times New Roman" w:hAnsi="Times New Roman" w:cs="Times New Roman"/>
                <w:sz w:val="28"/>
                <w:szCs w:val="28"/>
              </w:rPr>
              <w:t xml:space="preserve">AEH đồng dạng </w:t>
            </w:r>
            <w:r w:rsidR="009C2772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="009C2772">
              <w:rPr>
                <w:rFonts w:ascii="Times New Roman" w:hAnsi="Times New Roman" w:cs="Times New Roman"/>
                <w:sz w:val="28"/>
                <w:szCs w:val="28"/>
              </w:rPr>
              <w:t>AFM(gg) =&gt; AE.AM = AF.AH</w:t>
            </w:r>
          </w:p>
          <w:p w14:paraId="4CE86174" w14:textId="56A3A11F" w:rsidR="009C2772" w:rsidRPr="00A84ED2" w:rsidRDefault="009C2772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* </w:t>
            </w:r>
            <w:r w:rsidR="00B04C44">
              <w:rPr>
                <w:rFonts w:ascii="Times New Roman" w:hAnsi="Times New Roman" w:cs="Times New Roman"/>
                <w:sz w:val="28"/>
                <w:szCs w:val="28"/>
              </w:rPr>
              <w:t>Chứng minh H là trực tâm tam giác MAB rồi suy ra M, H, D thẳng hàng.</w:t>
            </w:r>
          </w:p>
        </w:tc>
        <w:tc>
          <w:tcPr>
            <w:tcW w:w="1027" w:type="dxa"/>
            <w:vAlign w:val="center"/>
          </w:tcPr>
          <w:p w14:paraId="1AAD7A73" w14:textId="77777777" w:rsidR="00FA09BA" w:rsidRPr="00EA3D10" w:rsidRDefault="009C2772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EA3D10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5</w:t>
            </w:r>
          </w:p>
          <w:p w14:paraId="09EF7204" w14:textId="0A507BB6" w:rsidR="009C2772" w:rsidRPr="00EA3D10" w:rsidRDefault="009C2772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EA3D10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5</w:t>
            </w:r>
          </w:p>
        </w:tc>
      </w:tr>
      <w:tr w:rsidR="00FA09BA" w:rsidRPr="00A84ED2" w14:paraId="563D2715" w14:textId="77777777" w:rsidTr="006B0F51">
        <w:tc>
          <w:tcPr>
            <w:tcW w:w="1134" w:type="dxa"/>
          </w:tcPr>
          <w:p w14:paraId="155AFB14" w14:textId="77777777" w:rsidR="00FA09BA" w:rsidRPr="00A84ED2" w:rsidRDefault="00FA09BA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467" w:type="dxa"/>
          </w:tcPr>
          <w:p w14:paraId="3D48D1C9" w14:textId="77777777" w:rsidR="004168D5" w:rsidRDefault="00B04C44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3) * </w:t>
            </w:r>
            <w:r w:rsidR="001A49B5">
              <w:rPr>
                <w:rFonts w:ascii="Times New Roman" w:hAnsi="Times New Roman" w:cs="Times New Roman"/>
                <w:sz w:val="28"/>
                <w:szCs w:val="28"/>
              </w:rPr>
              <w:t xml:space="preserve">Chứng minh OI là trung trực của EF </w:t>
            </w:r>
          </w:p>
          <w:p w14:paraId="4E49487C" w14:textId="79DD63C1" w:rsidR="00FA09BA" w:rsidRDefault="001A49B5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uy ra </w:t>
            </w:r>
            <w:r w:rsidR="00EA3D10">
              <w:rPr>
                <w:rFonts w:ascii="Times New Roman" w:hAnsi="Times New Roman" w:cs="Times New Roman"/>
                <w:sz w:val="28"/>
                <w:szCs w:val="28"/>
              </w:rPr>
              <w:t>OI vuông góc với EF.</w:t>
            </w:r>
          </w:p>
          <w:p w14:paraId="2E187888" w14:textId="77777777" w:rsidR="00EA3D10" w:rsidRDefault="00EA3D10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* </w:t>
            </w:r>
            <w:r w:rsidR="00276539">
              <w:rPr>
                <w:rFonts w:ascii="Times New Roman" w:hAnsi="Times New Roman" w:cs="Times New Roman"/>
                <w:sz w:val="28"/>
                <w:szCs w:val="28"/>
              </w:rPr>
              <w:t xml:space="preserve">Chứng </w:t>
            </w:r>
            <w:r w:rsidR="004168D5">
              <w:rPr>
                <w:rFonts w:ascii="Times New Roman" w:hAnsi="Times New Roman" w:cs="Times New Roman"/>
                <w:sz w:val="28"/>
                <w:szCs w:val="28"/>
              </w:rPr>
              <w:t xml:space="preserve">minh </w:t>
            </w:r>
            <w:r w:rsidR="004168D5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="00DA5575">
              <w:rPr>
                <w:rFonts w:ascii="Times New Roman" w:hAnsi="Times New Roman" w:cs="Times New Roman"/>
                <w:sz w:val="28"/>
                <w:szCs w:val="28"/>
              </w:rPr>
              <w:t>FIO vuông tại F =&gt; IN.IO = IF</w:t>
            </w:r>
            <w:r w:rsidR="00DA5575" w:rsidRPr="00DA557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14:paraId="542B2A1C" w14:textId="77777777" w:rsidR="0070004A" w:rsidRDefault="00DA5575" w:rsidP="00DC19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F823BE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="00F823BE">
              <w:rPr>
                <w:rFonts w:ascii="Times New Roman" w:hAnsi="Times New Roman" w:cs="Times New Roman"/>
                <w:sz w:val="28"/>
                <w:szCs w:val="28"/>
              </w:rPr>
              <w:t xml:space="preserve">KIO đồng dạng </w:t>
            </w:r>
            <w:r w:rsidR="00F823BE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="00F823BE">
              <w:rPr>
                <w:rFonts w:ascii="Times New Roman" w:hAnsi="Times New Roman" w:cs="Times New Roman"/>
                <w:sz w:val="28"/>
                <w:szCs w:val="28"/>
              </w:rPr>
              <w:t xml:space="preserve">INP </w:t>
            </w:r>
            <w:r w:rsidR="0070004A">
              <w:rPr>
                <w:rFonts w:ascii="Times New Roman" w:hAnsi="Times New Roman" w:cs="Times New Roman"/>
                <w:sz w:val="28"/>
                <w:szCs w:val="28"/>
              </w:rPr>
              <w:t>=&gt; IN.IO = IK.IP</w:t>
            </w:r>
          </w:p>
          <w:p w14:paraId="13D589BC" w14:textId="7A8E4A14" w:rsidR="00DA5575" w:rsidRPr="00DC19C9" w:rsidRDefault="0070004A" w:rsidP="00DC19C9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DC19C9">
              <w:rPr>
                <w:rFonts w:ascii="Times New Roman" w:hAnsi="Times New Roman" w:cs="Times New Roman"/>
                <w:sz w:val="28"/>
                <w:szCs w:val="28"/>
              </w:rPr>
              <w:t>IK.IP = IF</w:t>
            </w:r>
            <w:r w:rsidRPr="00917D8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DC19C9">
              <w:rPr>
                <w:rFonts w:ascii="Times New Roman" w:hAnsi="Times New Roman" w:cs="Times New Roman"/>
                <w:sz w:val="28"/>
                <w:szCs w:val="28"/>
              </w:rPr>
              <w:t xml:space="preserve"> = IH</w:t>
            </w:r>
            <w:r w:rsidRPr="00DC19C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BE1479" w:rsidRPr="00DC19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C19C9">
              <w:rPr>
                <w:rFonts w:ascii="Times New Roman" w:hAnsi="Times New Roman" w:cs="Times New Roman"/>
                <w:sz w:val="28"/>
                <w:szCs w:val="28"/>
              </w:rPr>
              <w:t>=&gt;</w:t>
            </w:r>
            <w:r w:rsidR="00F823BE" w:rsidRPr="00DC19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E1479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="00BE1479" w:rsidRPr="00DC19C9">
              <w:rPr>
                <w:rFonts w:ascii="Times New Roman" w:hAnsi="Times New Roman" w:cs="Times New Roman"/>
                <w:sz w:val="28"/>
                <w:szCs w:val="28"/>
              </w:rPr>
              <w:t xml:space="preserve">IKH đồng dạng </w:t>
            </w:r>
            <w:r w:rsidR="00BE1479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="00BE1479" w:rsidRPr="00DC19C9">
              <w:rPr>
                <w:rFonts w:ascii="Times New Roman" w:hAnsi="Times New Roman" w:cs="Times New Roman"/>
                <w:sz w:val="28"/>
                <w:szCs w:val="28"/>
              </w:rPr>
              <w:t>IHP(cgc)</w:t>
            </w:r>
          </w:p>
          <w:p w14:paraId="5E5EFA64" w14:textId="15C10A0F" w:rsidR="003F3F30" w:rsidRPr="00DC19C9" w:rsidRDefault="003F3F30" w:rsidP="00DC19C9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 vuông góc MD</w:t>
            </w:r>
            <w:r w:rsidR="00DC19C9">
              <w:rPr>
                <w:rFonts w:ascii="Times New Roman" w:hAnsi="Times New Roman" w:cs="Times New Roman"/>
                <w:sz w:val="28"/>
                <w:szCs w:val="28"/>
              </w:rPr>
              <w:t xml:space="preserve">  =&gt; </w:t>
            </w:r>
            <w:r w:rsidRPr="00DC19C9">
              <w:rPr>
                <w:rFonts w:ascii="Times New Roman" w:hAnsi="Times New Roman" w:cs="Times New Roman"/>
                <w:sz w:val="28"/>
                <w:szCs w:val="28"/>
              </w:rPr>
              <w:t>PH // AB.</w:t>
            </w:r>
          </w:p>
        </w:tc>
        <w:tc>
          <w:tcPr>
            <w:tcW w:w="1027" w:type="dxa"/>
            <w:vAlign w:val="center"/>
          </w:tcPr>
          <w:p w14:paraId="28F1C847" w14:textId="2DA4E15D" w:rsidR="00FA09BA" w:rsidRPr="00EA3D10" w:rsidRDefault="00EA3D10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EA3D10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</w:t>
            </w:r>
            <w:r w:rsidR="004168D5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2</w:t>
            </w:r>
            <w:r w:rsidRPr="00EA3D10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5</w:t>
            </w:r>
          </w:p>
          <w:p w14:paraId="48A923D9" w14:textId="783D012A" w:rsidR="00EA3D10" w:rsidRPr="00EA3D10" w:rsidRDefault="004168D5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  <w:p w14:paraId="7541D348" w14:textId="77777777" w:rsidR="003F3F30" w:rsidRDefault="003F3F30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45F35872" w14:textId="77777777" w:rsidR="00EA3D10" w:rsidRDefault="00EA3D10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EA3D10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</w:t>
            </w:r>
            <w:r w:rsidR="003F3F30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2</w:t>
            </w:r>
            <w:r w:rsidRPr="00EA3D10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5</w:t>
            </w:r>
          </w:p>
          <w:p w14:paraId="2555794F" w14:textId="77777777" w:rsidR="003F3F30" w:rsidRDefault="003F3F30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7CB8BD25" w14:textId="06A17422" w:rsidR="003F3F30" w:rsidRPr="00EA3D10" w:rsidRDefault="003F3F30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  <w:tr w:rsidR="00007986" w:rsidRPr="00A84ED2" w14:paraId="2DD261B9" w14:textId="77777777" w:rsidTr="006B0F51">
        <w:tc>
          <w:tcPr>
            <w:tcW w:w="1134" w:type="dxa"/>
          </w:tcPr>
          <w:p w14:paraId="16262621" w14:textId="57B4F762" w:rsidR="00007986" w:rsidRPr="00A84ED2" w:rsidRDefault="00007986" w:rsidP="00DC19C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0798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s-ES_tradnl"/>
              </w:rPr>
              <w:t>Bài 5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s-ES_tradnl"/>
              </w:rPr>
              <w:t xml:space="preserve"> </w:t>
            </w:r>
            <w:r w:rsidRPr="0000798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s-ES_tradnl"/>
              </w:rPr>
              <w:t xml:space="preserve">(0,5 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s-ES_tradnl"/>
              </w:rPr>
              <w:t>đ</w:t>
            </w:r>
            <w:r w:rsidRPr="0000798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s-ES_tradnl"/>
              </w:rPr>
              <w:t>iểm)</w:t>
            </w:r>
          </w:p>
        </w:tc>
        <w:tc>
          <w:tcPr>
            <w:tcW w:w="7467" w:type="dxa"/>
          </w:tcPr>
          <w:p w14:paraId="5FAEFC0C" w14:textId="77777777" w:rsidR="001301AB" w:rsidRPr="001301AB" w:rsidRDefault="001301AB" w:rsidP="00DC19C9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301A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ó </w:t>
            </w:r>
            <w:r w:rsidR="0000000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pict w14:anchorId="48742542">
                <v:shape id="_x0000_i1056" type="#_x0000_t75" style="width:331.85pt;height:38.8pt">
                  <v:imagedata r:id="rId64" o:title=""/>
                </v:shape>
              </w:pict>
            </w:r>
          </w:p>
          <w:p w14:paraId="57084B39" w14:textId="0868FACE" w:rsidR="001301AB" w:rsidRPr="001301AB" w:rsidRDefault="00000000" w:rsidP="00D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2AC633D6">
                <v:shape id="_x0000_i1057" type="#_x0000_t75" style="width:113.3pt;height:34.45pt">
                  <v:imagedata r:id="rId65" o:title=""/>
                </v:shape>
              </w:pict>
            </w:r>
          </w:p>
          <w:p w14:paraId="0B3EC567" w14:textId="77777777" w:rsidR="001301AB" w:rsidRPr="001301AB" w:rsidRDefault="001301AB" w:rsidP="00DC19C9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301AB">
              <w:rPr>
                <w:rFonts w:ascii="Times New Roman" w:hAnsi="Times New Roman" w:cs="Times New Roman"/>
                <w:bCs/>
                <w:sz w:val="28"/>
                <w:szCs w:val="28"/>
              </w:rPr>
              <w:t>Và tương tự</w:t>
            </w:r>
          </w:p>
          <w:p w14:paraId="50918033" w14:textId="0616B558" w:rsidR="00007986" w:rsidRPr="001301AB" w:rsidRDefault="00000000" w:rsidP="00DC19C9">
            <w:pPr>
              <w:ind w:firstLine="15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10BF70F0">
                <v:shape id="_x0000_i1058" type="#_x0000_t75" style="width:355pt;height:32.55pt">
                  <v:imagedata r:id="rId66" o:title=""/>
                </v:shape>
              </w:pic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pict w14:anchorId="1B5C52A6">
                <v:shape id="_x0000_i1059" type="#_x0000_t75" style="width:67pt;height:31.3pt">
                  <v:imagedata r:id="rId67" o:title=""/>
                </v:shape>
              </w:pict>
            </w:r>
            <w:r w:rsidR="001301AB" w:rsidRPr="001301AB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, xảy ra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pict w14:anchorId="3FDB6B45">
                <v:shape id="_x0000_i1060" type="#_x0000_t75" style="width:80.75pt;height:13.75pt">
                  <v:imagedata r:id="rId68" o:title=""/>
                </v:shape>
              </w:pict>
            </w:r>
            <w:r w:rsidR="001301AB" w:rsidRPr="001301AB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.</w:t>
            </w:r>
          </w:p>
        </w:tc>
        <w:tc>
          <w:tcPr>
            <w:tcW w:w="1027" w:type="dxa"/>
            <w:vAlign w:val="center"/>
          </w:tcPr>
          <w:p w14:paraId="53B927DE" w14:textId="77777777" w:rsidR="00007986" w:rsidRPr="001301AB" w:rsidRDefault="001301AB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1301AB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  <w:p w14:paraId="5C5F1C7C" w14:textId="77777777" w:rsidR="001301AB" w:rsidRPr="001301AB" w:rsidRDefault="001301AB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428EB05E" w14:textId="77777777" w:rsidR="001301AB" w:rsidRPr="001301AB" w:rsidRDefault="001301AB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5DF7B85F" w14:textId="77777777" w:rsidR="001301AB" w:rsidRPr="001301AB" w:rsidRDefault="001301AB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68F7DC0A" w14:textId="77777777" w:rsidR="001301AB" w:rsidRDefault="001301AB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1BC5F282" w14:textId="77777777" w:rsidR="00DC19C9" w:rsidRDefault="00DC19C9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3C1ACA90" w14:textId="77777777" w:rsidR="00DC19C9" w:rsidRDefault="00DC19C9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42552B5B" w14:textId="77777777" w:rsidR="00DC19C9" w:rsidRDefault="00DC19C9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6C9A9AD0" w14:textId="77777777" w:rsidR="00DC19C9" w:rsidRPr="001301AB" w:rsidRDefault="00DC19C9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</w:p>
          <w:p w14:paraId="78F017EA" w14:textId="68330528" w:rsidR="001301AB" w:rsidRPr="001301AB" w:rsidRDefault="001301AB" w:rsidP="00DC19C9">
            <w:pPr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 w:rsidRPr="001301AB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>0,25</w:t>
            </w:r>
          </w:p>
        </w:tc>
      </w:tr>
    </w:tbl>
    <w:p w14:paraId="48FDD2AE" w14:textId="77777777" w:rsidR="006B0F51" w:rsidRDefault="006B0F51">
      <w:pPr>
        <w:rPr>
          <w:rFonts w:ascii="Times New Roman" w:hAnsi="Times New Roman" w:cs="Times New Roman"/>
          <w:sz w:val="28"/>
          <w:szCs w:val="28"/>
        </w:rPr>
      </w:pPr>
    </w:p>
    <w:p w14:paraId="7D13F4D1" w14:textId="47C418F2" w:rsidR="00CB7961" w:rsidRDefault="006B0F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ưu ý: HS làm theo cách khác mà đúng vẫn cho điểm tối đa.</w:t>
      </w:r>
    </w:p>
    <w:sectPr w:rsidR="00CB7961" w:rsidSect="002A50B2">
      <w:pgSz w:w="11907" w:h="16840" w:code="9"/>
      <w:pgMar w:top="851" w:right="851" w:bottom="851" w:left="1418" w:header="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6D288C"/>
    <w:multiLevelType w:val="hybridMultilevel"/>
    <w:tmpl w:val="EB8A8FA4"/>
    <w:lvl w:ilvl="0" w:tplc="9DE4AFD4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2703108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50B2"/>
    <w:rsid w:val="00007986"/>
    <w:rsid w:val="00032065"/>
    <w:rsid w:val="000D3339"/>
    <w:rsid w:val="001275C5"/>
    <w:rsid w:val="001301AB"/>
    <w:rsid w:val="00150684"/>
    <w:rsid w:val="00165E7A"/>
    <w:rsid w:val="001A49B5"/>
    <w:rsid w:val="0020194C"/>
    <w:rsid w:val="00212D3B"/>
    <w:rsid w:val="00276539"/>
    <w:rsid w:val="002A48D1"/>
    <w:rsid w:val="002A50B2"/>
    <w:rsid w:val="002B20E9"/>
    <w:rsid w:val="00320D0F"/>
    <w:rsid w:val="003821F4"/>
    <w:rsid w:val="003E789C"/>
    <w:rsid w:val="003F3F30"/>
    <w:rsid w:val="004168D5"/>
    <w:rsid w:val="004A6798"/>
    <w:rsid w:val="004B4027"/>
    <w:rsid w:val="004C5874"/>
    <w:rsid w:val="00573C0A"/>
    <w:rsid w:val="005D35ED"/>
    <w:rsid w:val="00617E3B"/>
    <w:rsid w:val="00642FE8"/>
    <w:rsid w:val="006B0F51"/>
    <w:rsid w:val="006C1DA1"/>
    <w:rsid w:val="0070004A"/>
    <w:rsid w:val="007B51CA"/>
    <w:rsid w:val="008A7869"/>
    <w:rsid w:val="00917D8D"/>
    <w:rsid w:val="00956411"/>
    <w:rsid w:val="009C2772"/>
    <w:rsid w:val="009D29E2"/>
    <w:rsid w:val="00A12DD9"/>
    <w:rsid w:val="00A208E9"/>
    <w:rsid w:val="00A84ED2"/>
    <w:rsid w:val="00B04C44"/>
    <w:rsid w:val="00BD5552"/>
    <w:rsid w:val="00BE1479"/>
    <w:rsid w:val="00CB2DC3"/>
    <w:rsid w:val="00CB7961"/>
    <w:rsid w:val="00CC19E5"/>
    <w:rsid w:val="00CD7F81"/>
    <w:rsid w:val="00D77F1B"/>
    <w:rsid w:val="00D844EE"/>
    <w:rsid w:val="00DA5575"/>
    <w:rsid w:val="00DC19C9"/>
    <w:rsid w:val="00DF7760"/>
    <w:rsid w:val="00E80DC4"/>
    <w:rsid w:val="00EA3D10"/>
    <w:rsid w:val="00EB6D2C"/>
    <w:rsid w:val="00EE41DE"/>
    <w:rsid w:val="00F823BE"/>
    <w:rsid w:val="00FA0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372230"/>
  <w15:chartTrackingRefBased/>
  <w15:docId w15:val="{14C6A787-6429-4B55-BFCD-09C665B34C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A50B2"/>
    <w:pPr>
      <w:ind w:left="720"/>
      <w:contextualSpacing/>
    </w:pPr>
  </w:style>
  <w:style w:type="table" w:styleId="TableGrid">
    <w:name w:val="Table Grid"/>
    <w:basedOn w:val="TableNormal"/>
    <w:uiPriority w:val="39"/>
    <w:rsid w:val="002A48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2B20E9"/>
  </w:style>
  <w:style w:type="paragraph" w:customStyle="1" w:styleId="CharCharChar">
    <w:name w:val="Char Char Char"/>
    <w:basedOn w:val="Normal"/>
    <w:autoRedefine/>
    <w:rsid w:val="00617E3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lang w:val="en-GB" w:eastAsia="zh-C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image" Target="media/image33.emf"/><Relationship Id="rId68" Type="http://schemas.openxmlformats.org/officeDocument/2006/relationships/image" Target="media/image38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6.wmf"/><Relationship Id="rId5" Type="http://schemas.openxmlformats.org/officeDocument/2006/relationships/image" Target="media/image1.wmf"/><Relationship Id="rId61" Type="http://schemas.openxmlformats.org/officeDocument/2006/relationships/image" Target="media/image31.wmf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4.wmf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image" Target="media/image37.wmf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2.wmf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3</Pages>
  <Words>592</Words>
  <Characters>337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Lê thị thu</dc:creator>
  <cp:keywords/>
  <dc:description/>
  <cp:lastModifiedBy>Nga Lê thị thu</cp:lastModifiedBy>
  <cp:revision>52</cp:revision>
  <cp:lastPrinted>2023-04-30T08:43:00Z</cp:lastPrinted>
  <dcterms:created xsi:type="dcterms:W3CDTF">2023-04-30T04:18:00Z</dcterms:created>
  <dcterms:modified xsi:type="dcterms:W3CDTF">2023-04-30T09:35:00Z</dcterms:modified>
</cp:coreProperties>
</file>